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50F1B" w:rsidRDefault="00DF061D" w:rsidP="00650F1B">
      <w:pPr>
        <w:spacing w:after="0" w:line="240" w:lineRule="auto"/>
        <w:rPr>
          <w:rFonts w:ascii="PI Barlow MAT Light" w:eastAsia="Barlow Light" w:hAnsi="PI Barlow MAT Light" w:cs="Barlow Light"/>
          <w:b/>
          <w:bCs/>
          <w:u w:val="single"/>
        </w:rPr>
      </w:pPr>
      <w:r>
        <w:rPr>
          <w:rFonts w:ascii="PI Barlow MAT Light" w:eastAsia="Barlow Light" w:hAnsi="PI Barlow MAT Light" w:cs="Barlow Light"/>
          <w:b/>
          <w:bCs/>
          <w:u w:val="single"/>
        </w:rPr>
        <w:t>Pravac i kružnic</w:t>
      </w:r>
      <w:r w:rsidR="00650F1B" w:rsidRPr="00677A05">
        <w:rPr>
          <w:rFonts w:ascii="PI Barlow MAT Light" w:eastAsia="Barlow Light" w:hAnsi="PI Barlow MAT Light" w:cs="Barlow Light"/>
          <w:b/>
          <w:bCs/>
          <w:u w:val="single"/>
        </w:rPr>
        <w:t>a</w:t>
      </w:r>
    </w:p>
    <w:p w:rsidR="00DF061D" w:rsidRPr="00677A05" w:rsidRDefault="00DF061D" w:rsidP="00650F1B">
      <w:pPr>
        <w:spacing w:after="0" w:line="240" w:lineRule="auto"/>
        <w:rPr>
          <w:rFonts w:ascii="PI Barlow MAT Light" w:eastAsia="Barlow Light" w:hAnsi="PI Barlow MAT Light" w:cs="Barlow Light"/>
          <w:b/>
          <w:bCs/>
          <w:u w:val="single"/>
        </w:rPr>
      </w:pPr>
    </w:p>
    <w:p w:rsidR="00650F1B" w:rsidRPr="00677A05" w:rsidRDefault="00650F1B" w:rsidP="00650F1B">
      <w:pPr>
        <w:spacing w:after="0"/>
        <w:rPr>
          <w:rFonts w:ascii="PI Barlow MAT Light" w:hAnsi="PI Barlow MAT Light"/>
        </w:rPr>
      </w:pPr>
      <w:r w:rsidRPr="00677A05">
        <w:rPr>
          <w:rFonts w:ascii="PI Barlow MAT Light" w:eastAsia="Barlow Light" w:hAnsi="PI Barlow MAT Light" w:cs="Barlow Light"/>
        </w:rPr>
        <w:t xml:space="preserve">1. </w:t>
      </w:r>
      <w:r w:rsidRPr="00677A05">
        <w:rPr>
          <w:rFonts w:ascii="PI Barlow MAT Light" w:eastAsia="Barlow Light" w:hAnsi="PI Barlow MAT Light" w:cs="Barlow Light"/>
          <w:color w:val="000000"/>
        </w:rPr>
        <w:t xml:space="preserve">Položaj pravca </w:t>
      </w:r>
      <w:r w:rsidRPr="00677A05">
        <w:rPr>
          <w:rFonts w:ascii="PI Barlow MAT Light" w:hAnsi="PI Barlow MAT Light"/>
          <w:position w:val="-10"/>
        </w:rPr>
        <w:object w:dxaOrig="8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05pt;height:14.95pt" o:ole="">
            <v:imagedata r:id="rId4" o:title=""/>
          </v:shape>
          <o:OLEObject Type="Embed" ProgID="Equation.DSMT4" ShapeID="_x0000_i1025" DrawAspect="Content" ObjectID="_1650556343" r:id="rId5"/>
        </w:object>
      </w:r>
      <w:r w:rsidRPr="00677A05">
        <w:rPr>
          <w:rFonts w:ascii="PI Barlow MAT Light" w:eastAsia="Barlow Light" w:hAnsi="PI Barlow MAT Light" w:cs="Barlow Light"/>
          <w:color w:val="000000"/>
        </w:rPr>
        <w:t xml:space="preserve"> i kružnice </w:t>
      </w:r>
      <w:r w:rsidRPr="00677A05">
        <w:rPr>
          <w:rFonts w:ascii="PI Barlow MAT Light" w:hAnsi="PI Barlow MAT Light"/>
          <w:position w:val="-14"/>
        </w:rPr>
        <w:object w:dxaOrig="2000" w:dyaOrig="420">
          <v:shape id="_x0000_i1026" type="#_x0000_t75" style="width:100.15pt;height:21.05pt" o:ole="">
            <v:imagedata r:id="rId6" o:title=""/>
          </v:shape>
          <o:OLEObject Type="Embed" ProgID="Equation.DSMT4" ShapeID="_x0000_i1026" DrawAspect="Content" ObjectID="_1650556344" r:id="rId7"/>
        </w:object>
      </w:r>
      <w:r w:rsidRPr="00677A05">
        <w:rPr>
          <w:rFonts w:ascii="PI Barlow MAT Light" w:hAnsi="PI Barlow MAT Light"/>
        </w:rPr>
        <w:t xml:space="preserve"> je:                (D)</w:t>
      </w:r>
    </w:p>
    <w:p w:rsidR="00650F1B" w:rsidRPr="00677A05" w:rsidRDefault="00650F1B" w:rsidP="00650F1B">
      <w:pPr>
        <w:spacing w:after="0"/>
        <w:rPr>
          <w:rFonts w:ascii="PI Barlow MAT Light" w:hAnsi="PI Barlow MAT Light"/>
        </w:rPr>
      </w:pPr>
      <w:r w:rsidRPr="00677A05">
        <w:rPr>
          <w:rFonts w:ascii="PI Barlow MAT Light" w:hAnsi="PI Barlow MAT Light"/>
        </w:rPr>
        <w:t>A. nemaju zajedničkih točaka</w:t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  <w:t xml:space="preserve">B. </w:t>
      </w:r>
      <w:r>
        <w:rPr>
          <w:rFonts w:ascii="PI Barlow MAT Light" w:hAnsi="PI Barlow MAT Light"/>
        </w:rPr>
        <w:t>p</w:t>
      </w:r>
      <w:r w:rsidRPr="00677A05">
        <w:rPr>
          <w:rFonts w:ascii="PI Barlow MAT Light" w:hAnsi="PI Barlow MAT Light"/>
        </w:rPr>
        <w:t>ravac dira kružnicu u točki  (1,</w:t>
      </w:r>
      <w:r w:rsidRPr="00677A05">
        <w:rPr>
          <w:rFonts w:ascii="PI Barlow MAT Light" w:hAnsi="PI Barlow MAT Light"/>
        </w:rPr>
        <w:sym w:font="Symbol" w:char="F02D"/>
      </w:r>
      <w:r w:rsidRPr="00677A05">
        <w:rPr>
          <w:rFonts w:ascii="PI Barlow MAT Light" w:hAnsi="PI Barlow MAT Light"/>
        </w:rPr>
        <w:t>3)</w:t>
      </w:r>
    </w:p>
    <w:p w:rsidR="00650F1B" w:rsidRPr="00677A05" w:rsidRDefault="00650F1B" w:rsidP="00650F1B">
      <w:pPr>
        <w:spacing w:after="0"/>
        <w:rPr>
          <w:rFonts w:ascii="PI Barlow MAT Light" w:hAnsi="PI Barlow MAT Light"/>
        </w:rPr>
      </w:pPr>
      <w:r w:rsidRPr="00677A05">
        <w:rPr>
          <w:rFonts w:ascii="PI Barlow MAT Light" w:hAnsi="PI Barlow MAT Light"/>
        </w:rPr>
        <w:t xml:space="preserve">C. </w:t>
      </w:r>
      <w:r>
        <w:rPr>
          <w:rFonts w:ascii="PI Barlow MAT Light" w:hAnsi="PI Barlow MAT Light"/>
        </w:rPr>
        <w:t>p</w:t>
      </w:r>
      <w:r w:rsidRPr="00677A05">
        <w:rPr>
          <w:rFonts w:ascii="PI Barlow MAT Light" w:hAnsi="PI Barlow MAT Light"/>
        </w:rPr>
        <w:t>ravac dira kružnicu u točki  (3,</w:t>
      </w:r>
      <w:r w:rsidRPr="00677A05">
        <w:rPr>
          <w:rFonts w:ascii="PI Barlow MAT Light" w:hAnsi="PI Barlow MAT Light"/>
        </w:rPr>
        <w:sym w:font="Symbol" w:char="F02D"/>
      </w:r>
      <w:r w:rsidRPr="00677A05">
        <w:rPr>
          <w:rFonts w:ascii="PI Barlow MAT Light" w:hAnsi="PI Barlow MAT Light"/>
        </w:rPr>
        <w:t>1)</w:t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  <w:t>D. pravac je sekanta kružnici (sijeku se u dvije točke)</w:t>
      </w:r>
    </w:p>
    <w:p w:rsidR="00650F1B" w:rsidRPr="00677A05" w:rsidRDefault="00650F1B" w:rsidP="00650F1B">
      <w:pPr>
        <w:spacing w:after="0"/>
        <w:rPr>
          <w:rFonts w:ascii="PI Barlow MAT Light" w:hAnsi="PI Barlow MAT Light"/>
        </w:rPr>
      </w:pPr>
    </w:p>
    <w:p w:rsidR="00650F1B" w:rsidRPr="00677A05" w:rsidRDefault="00650F1B" w:rsidP="00650F1B">
      <w:pPr>
        <w:spacing w:after="0"/>
        <w:rPr>
          <w:rFonts w:ascii="PI Barlow MAT Light" w:hAnsi="PI Barlow MAT Light"/>
        </w:rPr>
      </w:pPr>
      <w:r w:rsidRPr="00677A05">
        <w:rPr>
          <w:rFonts w:ascii="PI Barlow MAT Light" w:hAnsi="PI Barlow MAT Light"/>
        </w:rPr>
        <w:t xml:space="preserve">2. </w:t>
      </w:r>
      <w:r w:rsidRPr="00677A05">
        <w:rPr>
          <w:rFonts w:ascii="PI Barlow MAT Light" w:eastAsia="Barlow Light" w:hAnsi="PI Barlow MAT Light" w:cs="Barlow Light"/>
          <w:color w:val="000000"/>
        </w:rPr>
        <w:t xml:space="preserve">Položaj pravca </w:t>
      </w:r>
      <w:r w:rsidRPr="00677A05">
        <w:rPr>
          <w:rFonts w:ascii="PI Barlow MAT Light" w:hAnsi="PI Barlow MAT Light"/>
          <w:position w:val="-10"/>
        </w:rPr>
        <w:object w:dxaOrig="1140" w:dyaOrig="300">
          <v:shape id="_x0000_i1027" type="#_x0000_t75" style="width:57.05pt;height:14.95pt" o:ole="">
            <v:imagedata r:id="rId8" o:title=""/>
          </v:shape>
          <o:OLEObject Type="Embed" ProgID="Equation.DSMT4" ShapeID="_x0000_i1027" DrawAspect="Content" ObjectID="_1650556345" r:id="rId9"/>
        </w:object>
      </w:r>
      <w:r w:rsidRPr="00677A05">
        <w:rPr>
          <w:rFonts w:ascii="PI Barlow MAT Light" w:eastAsia="Barlow Light" w:hAnsi="PI Barlow MAT Light" w:cs="Barlow Light"/>
          <w:color w:val="000000"/>
        </w:rPr>
        <w:t xml:space="preserve"> i kružnice </w:t>
      </w:r>
      <w:r w:rsidRPr="00677A05">
        <w:rPr>
          <w:rFonts w:ascii="PI Barlow MAT Light" w:hAnsi="PI Barlow MAT Light"/>
          <w:position w:val="-10"/>
        </w:rPr>
        <w:object w:dxaOrig="2140" w:dyaOrig="320">
          <v:shape id="_x0000_i1028" type="#_x0000_t75" style="width:106.95pt;height:16.05pt" o:ole="">
            <v:imagedata r:id="rId10" o:title=""/>
          </v:shape>
          <o:OLEObject Type="Embed" ProgID="Equation.DSMT4" ShapeID="_x0000_i1028" DrawAspect="Content" ObjectID="_1650556346" r:id="rId11"/>
        </w:object>
      </w:r>
      <w:r w:rsidRPr="00677A05">
        <w:rPr>
          <w:rFonts w:ascii="PI Barlow MAT Light" w:hAnsi="PI Barlow MAT Light"/>
        </w:rPr>
        <w:t xml:space="preserve"> je:                (D)</w:t>
      </w:r>
    </w:p>
    <w:p w:rsidR="00650F1B" w:rsidRPr="00677A05" w:rsidRDefault="00650F1B" w:rsidP="00650F1B">
      <w:pPr>
        <w:spacing w:after="0"/>
        <w:rPr>
          <w:rFonts w:ascii="PI Barlow MAT Light" w:hAnsi="PI Barlow MAT Light"/>
        </w:rPr>
      </w:pPr>
      <w:r w:rsidRPr="00677A05">
        <w:rPr>
          <w:rFonts w:ascii="PI Barlow MAT Light" w:hAnsi="PI Barlow MAT Light"/>
        </w:rPr>
        <w:t>A. nemaju zajedničkih točaka</w:t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  <w:t xml:space="preserve">B. </w:t>
      </w:r>
      <w:r>
        <w:rPr>
          <w:rFonts w:ascii="PI Barlow MAT Light" w:hAnsi="PI Barlow MAT Light"/>
        </w:rPr>
        <w:t>p</w:t>
      </w:r>
      <w:r w:rsidRPr="00677A05">
        <w:rPr>
          <w:rFonts w:ascii="PI Barlow MAT Light" w:hAnsi="PI Barlow MAT Light"/>
        </w:rPr>
        <w:t>ravac dira kružnicu u točki  (1,</w:t>
      </w:r>
      <w:r w:rsidRPr="00677A05">
        <w:rPr>
          <w:rFonts w:ascii="PI Barlow MAT Light" w:hAnsi="PI Barlow MAT Light"/>
        </w:rPr>
        <w:sym w:font="Symbol" w:char="F02D"/>
      </w:r>
      <w:r w:rsidRPr="00677A05">
        <w:rPr>
          <w:rFonts w:ascii="PI Barlow MAT Light" w:hAnsi="PI Barlow MAT Light"/>
        </w:rPr>
        <w:t>3)</w:t>
      </w:r>
    </w:p>
    <w:p w:rsidR="00650F1B" w:rsidRPr="00677A05" w:rsidRDefault="00650F1B" w:rsidP="00650F1B">
      <w:pPr>
        <w:spacing w:after="0"/>
        <w:rPr>
          <w:rFonts w:ascii="PI Barlow MAT Light" w:hAnsi="PI Barlow MAT Light"/>
        </w:rPr>
      </w:pPr>
      <w:r w:rsidRPr="00677A05">
        <w:rPr>
          <w:rFonts w:ascii="PI Barlow MAT Light" w:hAnsi="PI Barlow MAT Light"/>
        </w:rPr>
        <w:t xml:space="preserve">C. </w:t>
      </w:r>
      <w:r>
        <w:rPr>
          <w:rFonts w:ascii="PI Barlow MAT Light" w:hAnsi="PI Barlow MAT Light"/>
        </w:rPr>
        <w:t>p</w:t>
      </w:r>
      <w:r w:rsidRPr="00677A05">
        <w:rPr>
          <w:rFonts w:ascii="PI Barlow MAT Light" w:hAnsi="PI Barlow MAT Light"/>
        </w:rPr>
        <w:t>ravac dira kružnicu u točki  (3,</w:t>
      </w:r>
      <w:r w:rsidRPr="00677A05">
        <w:rPr>
          <w:rFonts w:ascii="PI Barlow MAT Light" w:hAnsi="PI Barlow MAT Light"/>
        </w:rPr>
        <w:sym w:font="Symbol" w:char="F02D"/>
      </w:r>
      <w:r w:rsidRPr="00677A05">
        <w:rPr>
          <w:rFonts w:ascii="PI Barlow MAT Light" w:hAnsi="PI Barlow MAT Light"/>
        </w:rPr>
        <w:t>1)</w:t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  <w:t>D. pravac je sekanta kružnici (sijeku se u dvije točke)</w:t>
      </w:r>
    </w:p>
    <w:p w:rsidR="00650F1B" w:rsidRPr="00677A05" w:rsidRDefault="00650F1B" w:rsidP="00650F1B">
      <w:pPr>
        <w:spacing w:after="0"/>
        <w:rPr>
          <w:rFonts w:ascii="PI Barlow MAT Light" w:hAnsi="PI Barlow MAT Light"/>
        </w:rPr>
      </w:pPr>
    </w:p>
    <w:p w:rsidR="00650F1B" w:rsidRPr="00677A05" w:rsidRDefault="00650F1B" w:rsidP="00650F1B">
      <w:pPr>
        <w:spacing w:after="0"/>
        <w:rPr>
          <w:rFonts w:ascii="PI Barlow MAT Light" w:hAnsi="PI Barlow MAT Light"/>
        </w:rPr>
      </w:pPr>
      <w:r w:rsidRPr="00677A05">
        <w:rPr>
          <w:rFonts w:ascii="PI Barlow MAT Light" w:hAnsi="PI Barlow MAT Light"/>
        </w:rPr>
        <w:t xml:space="preserve">3. </w:t>
      </w:r>
      <w:r w:rsidRPr="00677A05">
        <w:rPr>
          <w:rFonts w:ascii="PI Barlow MAT Light" w:eastAsia="Barlow Light" w:hAnsi="PI Barlow MAT Light" w:cs="Barlow Light"/>
          <w:color w:val="000000"/>
        </w:rPr>
        <w:t xml:space="preserve">Položaj pravca </w:t>
      </w:r>
      <w:r w:rsidRPr="00677A05">
        <w:rPr>
          <w:rFonts w:ascii="PI Barlow MAT Light" w:eastAsia="Barlow Light" w:hAnsi="PI Barlow MAT Light" w:cs="Barlow Light"/>
          <w:i/>
          <w:color w:val="000000"/>
        </w:rPr>
        <w:t>x</w:t>
      </w:r>
      <w:r w:rsidRPr="00677A05">
        <w:rPr>
          <w:rFonts w:ascii="PI Barlow MAT Light" w:eastAsia="Barlow Light" w:hAnsi="PI Barlow MAT Light" w:cs="Barlow Light"/>
          <w:color w:val="000000"/>
        </w:rPr>
        <w:t xml:space="preserve"> + </w:t>
      </w:r>
      <w:r w:rsidRPr="00677A05">
        <w:rPr>
          <w:rFonts w:ascii="PI Barlow MAT Light" w:eastAsia="Barlow Light" w:hAnsi="PI Barlow MAT Light" w:cs="Barlow Light"/>
          <w:i/>
          <w:color w:val="000000"/>
        </w:rPr>
        <w:t>y</w:t>
      </w:r>
      <w:r w:rsidRPr="00677A05">
        <w:rPr>
          <w:rFonts w:ascii="PI Barlow MAT Light" w:eastAsia="Barlow Light" w:hAnsi="PI Barlow MAT Light" w:cs="Barlow Light"/>
          <w:color w:val="000000"/>
        </w:rPr>
        <w:t xml:space="preserve"> + 3 = 0 i kružnice (</w:t>
      </w:r>
      <w:r w:rsidRPr="00677A05">
        <w:rPr>
          <w:rFonts w:ascii="PI Barlow MAT Light" w:eastAsia="Barlow Light" w:hAnsi="PI Barlow MAT Light" w:cs="Barlow Light"/>
          <w:i/>
          <w:color w:val="000000"/>
        </w:rPr>
        <w:t>x</w:t>
      </w:r>
      <w:r w:rsidRPr="00677A05">
        <w:rPr>
          <w:rFonts w:ascii="PI Barlow MAT Light" w:eastAsia="Barlow Light" w:hAnsi="PI Barlow MAT Light" w:cs="Barlow Light"/>
          <w:color w:val="000000"/>
        </w:rPr>
        <w:t xml:space="preserve"> </w:t>
      </w:r>
      <w:r w:rsidRPr="00677A05">
        <w:rPr>
          <w:rFonts w:ascii="PI Barlow MAT Light" w:eastAsia="Barlow Light" w:hAnsi="PI Barlow MAT Light" w:cs="Barlow Light"/>
          <w:color w:val="000000"/>
        </w:rPr>
        <w:sym w:font="Symbol" w:char="F02D"/>
      </w:r>
      <w:r w:rsidRPr="00677A05">
        <w:rPr>
          <w:rFonts w:ascii="PI Barlow MAT Light" w:eastAsia="Barlow Light" w:hAnsi="PI Barlow MAT Light" w:cs="Barlow Light"/>
          <w:color w:val="000000"/>
        </w:rPr>
        <w:t xml:space="preserve"> 2)</w:t>
      </w:r>
      <w:r w:rsidRPr="00677A05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677A05">
        <w:rPr>
          <w:rFonts w:ascii="PI Barlow MAT Light" w:eastAsia="Barlow Light" w:hAnsi="PI Barlow MAT Light" w:cs="Barlow Light"/>
          <w:color w:val="000000"/>
        </w:rPr>
        <w:t xml:space="preserve"> + (</w:t>
      </w:r>
      <w:r w:rsidRPr="00677A05">
        <w:rPr>
          <w:rFonts w:ascii="PI Barlow MAT Light" w:eastAsia="Barlow Light" w:hAnsi="PI Barlow MAT Light" w:cs="Barlow Light"/>
          <w:i/>
          <w:color w:val="000000"/>
        </w:rPr>
        <w:t>y</w:t>
      </w:r>
      <w:r w:rsidRPr="00677A05">
        <w:rPr>
          <w:rFonts w:ascii="PI Barlow MAT Light" w:eastAsia="Barlow Light" w:hAnsi="PI Barlow MAT Light" w:cs="Barlow Light"/>
          <w:color w:val="000000"/>
        </w:rPr>
        <w:t xml:space="preserve"> + 2)</w:t>
      </w:r>
      <w:r w:rsidRPr="00677A05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677A05">
        <w:rPr>
          <w:rFonts w:ascii="PI Barlow MAT Light" w:eastAsia="Barlow Light" w:hAnsi="PI Barlow MAT Light" w:cs="Barlow Light"/>
          <w:color w:val="000000"/>
        </w:rPr>
        <w:t xml:space="preserve"> = 9 </w:t>
      </w:r>
      <w:r w:rsidRPr="00677A05">
        <w:rPr>
          <w:rFonts w:ascii="PI Barlow MAT Light" w:hAnsi="PI Barlow MAT Light"/>
        </w:rPr>
        <w:t xml:space="preserve"> je:                (D)</w:t>
      </w:r>
    </w:p>
    <w:p w:rsidR="00650F1B" w:rsidRPr="00677A05" w:rsidRDefault="00650F1B" w:rsidP="00650F1B">
      <w:pPr>
        <w:spacing w:after="0"/>
        <w:rPr>
          <w:rFonts w:ascii="PI Barlow MAT Light" w:hAnsi="PI Barlow MAT Light"/>
        </w:rPr>
      </w:pPr>
      <w:r w:rsidRPr="00677A05">
        <w:rPr>
          <w:rFonts w:ascii="PI Barlow MAT Light" w:hAnsi="PI Barlow MAT Light"/>
        </w:rPr>
        <w:t>A. nemaju zajedničkih točaka</w:t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  <w:t xml:space="preserve">B. </w:t>
      </w:r>
      <w:r>
        <w:rPr>
          <w:rFonts w:ascii="PI Barlow MAT Light" w:hAnsi="PI Barlow MAT Light"/>
        </w:rPr>
        <w:t>p</w:t>
      </w:r>
      <w:r w:rsidRPr="00677A05">
        <w:rPr>
          <w:rFonts w:ascii="PI Barlow MAT Light" w:hAnsi="PI Barlow MAT Light"/>
        </w:rPr>
        <w:t>ravac dira kružnicu u točki  (</w:t>
      </w:r>
      <w:r>
        <w:rPr>
          <w:rFonts w:ascii="PI Barlow MAT Light" w:hAnsi="PI Barlow MAT Light"/>
        </w:rPr>
        <w:sym w:font="Symbol" w:char="F02D"/>
      </w:r>
      <w:r w:rsidRPr="00677A05">
        <w:rPr>
          <w:rFonts w:ascii="PI Barlow MAT Light" w:hAnsi="PI Barlow MAT Light"/>
        </w:rPr>
        <w:t>1,</w:t>
      </w:r>
      <w:r w:rsidRPr="00677A05">
        <w:rPr>
          <w:rFonts w:ascii="PI Barlow MAT Light" w:hAnsi="PI Barlow MAT Light"/>
        </w:rPr>
        <w:sym w:font="Symbol" w:char="F02D"/>
      </w:r>
      <w:r>
        <w:rPr>
          <w:rFonts w:ascii="PI Barlow MAT Light" w:hAnsi="PI Barlow MAT Light"/>
        </w:rPr>
        <w:t>2</w:t>
      </w:r>
      <w:r w:rsidRPr="00677A05">
        <w:rPr>
          <w:rFonts w:ascii="PI Barlow MAT Light" w:hAnsi="PI Barlow MAT Light"/>
        </w:rPr>
        <w:t>)</w:t>
      </w:r>
    </w:p>
    <w:p w:rsidR="00650F1B" w:rsidRDefault="00650F1B" w:rsidP="00650F1B">
      <w:pPr>
        <w:spacing w:after="0"/>
        <w:rPr>
          <w:rFonts w:ascii="PI Barlow MAT Light" w:hAnsi="PI Barlow MAT Light"/>
        </w:rPr>
      </w:pPr>
      <w:r w:rsidRPr="00677A05">
        <w:rPr>
          <w:rFonts w:ascii="PI Barlow MAT Light" w:hAnsi="PI Barlow MAT Light"/>
        </w:rPr>
        <w:t xml:space="preserve">C. </w:t>
      </w:r>
      <w:r>
        <w:rPr>
          <w:rFonts w:ascii="PI Barlow MAT Light" w:hAnsi="PI Barlow MAT Light"/>
        </w:rPr>
        <w:t>p</w:t>
      </w:r>
      <w:r w:rsidRPr="00677A05">
        <w:rPr>
          <w:rFonts w:ascii="PI Barlow MAT Light" w:hAnsi="PI Barlow MAT Light"/>
        </w:rPr>
        <w:t>ravac dira kružnicu u točki  (</w:t>
      </w:r>
      <w:r>
        <w:rPr>
          <w:rFonts w:ascii="PI Barlow MAT Light" w:hAnsi="PI Barlow MAT Light"/>
        </w:rPr>
        <w:t>2</w:t>
      </w:r>
      <w:r w:rsidRPr="00677A05">
        <w:rPr>
          <w:rFonts w:ascii="PI Barlow MAT Light" w:hAnsi="PI Barlow MAT Light"/>
        </w:rPr>
        <w:t>,</w:t>
      </w:r>
      <w:r w:rsidRPr="00677A05">
        <w:rPr>
          <w:rFonts w:ascii="PI Barlow MAT Light" w:hAnsi="PI Barlow MAT Light"/>
        </w:rPr>
        <w:sym w:font="Symbol" w:char="F02D"/>
      </w:r>
      <w:r>
        <w:rPr>
          <w:rFonts w:ascii="PI Barlow MAT Light" w:hAnsi="PI Barlow MAT Light"/>
        </w:rPr>
        <w:t>5</w:t>
      </w:r>
      <w:r w:rsidRPr="00677A05">
        <w:rPr>
          <w:rFonts w:ascii="PI Barlow MAT Light" w:hAnsi="PI Barlow MAT Light"/>
        </w:rPr>
        <w:t>)</w:t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  <w:t>D. pravac je sekanta kružnici (sijeku se u dvije točke)</w:t>
      </w:r>
    </w:p>
    <w:p w:rsidR="00650F1B" w:rsidRPr="00677A05" w:rsidRDefault="00650F1B" w:rsidP="00650F1B">
      <w:pPr>
        <w:spacing w:after="0"/>
        <w:rPr>
          <w:rFonts w:ascii="PI Barlow MAT Light" w:hAnsi="PI Barlow MAT Light"/>
        </w:rPr>
      </w:pPr>
    </w:p>
    <w:p w:rsidR="00650F1B" w:rsidRPr="00677A05" w:rsidRDefault="00650F1B" w:rsidP="00650F1B">
      <w:pPr>
        <w:spacing w:after="0"/>
        <w:rPr>
          <w:rFonts w:ascii="PI Barlow MAT Light" w:hAnsi="PI Barlow MAT Light"/>
        </w:rPr>
      </w:pPr>
      <w:r w:rsidRPr="00677A05">
        <w:rPr>
          <w:rFonts w:ascii="PI Barlow MAT Light" w:hAnsi="PI Barlow MAT Light"/>
        </w:rPr>
        <w:t>4.</w:t>
      </w:r>
      <w:r w:rsidRPr="00947191">
        <w:rPr>
          <w:rFonts w:ascii="PI Barlow MAT Light" w:hAnsi="PI Barlow MAT Light"/>
        </w:rPr>
        <w:t xml:space="preserve"> </w:t>
      </w:r>
      <w:r w:rsidRPr="00677A05">
        <w:rPr>
          <w:rFonts w:ascii="PI Barlow MAT Light" w:eastAsia="Barlow Light" w:hAnsi="PI Barlow MAT Light" w:cs="Barlow Light"/>
          <w:color w:val="000000"/>
        </w:rPr>
        <w:t xml:space="preserve">Položaj pravca  </w:t>
      </w:r>
      <w:r w:rsidRPr="00677A05">
        <w:rPr>
          <w:rFonts w:ascii="PI Barlow MAT Light" w:eastAsia="Barlow Light" w:hAnsi="PI Barlow MAT Light" w:cs="Barlow Light"/>
          <w:i/>
          <w:color w:val="000000"/>
        </w:rPr>
        <w:t>y</w:t>
      </w:r>
      <w:r w:rsidRPr="00677A05">
        <w:rPr>
          <w:rFonts w:ascii="PI Barlow MAT Light" w:eastAsia="Barlow Light" w:hAnsi="PI Barlow MAT Light" w:cs="Barlow Light"/>
          <w:color w:val="000000"/>
        </w:rPr>
        <w:t xml:space="preserve"> =</w:t>
      </w:r>
      <w:r>
        <w:rPr>
          <w:rFonts w:ascii="PI Barlow MAT Light" w:eastAsia="Barlow Light" w:hAnsi="PI Barlow MAT Light" w:cs="Barlow Light"/>
          <w:color w:val="000000"/>
        </w:rPr>
        <w:t xml:space="preserve"> </w:t>
      </w:r>
      <w:r>
        <w:rPr>
          <w:rFonts w:ascii="PI Barlow MAT Light" w:eastAsia="Barlow Light" w:hAnsi="PI Barlow MAT Light" w:cs="Barlow Light"/>
          <w:color w:val="000000"/>
        </w:rPr>
        <w:sym w:font="Symbol" w:char="F02D"/>
      </w:r>
      <w:r>
        <w:rPr>
          <w:rFonts w:ascii="PI Barlow MAT Light" w:eastAsia="Barlow Light" w:hAnsi="PI Barlow MAT Light" w:cs="Barlow Light"/>
          <w:i/>
          <w:iCs/>
          <w:color w:val="000000"/>
        </w:rPr>
        <w:t xml:space="preserve">x </w:t>
      </w:r>
      <w:r>
        <w:rPr>
          <w:rFonts w:ascii="PI Barlow MAT Light" w:eastAsia="Barlow Light" w:hAnsi="PI Barlow MAT Light" w:cs="Barlow Light"/>
          <w:color w:val="000000"/>
        </w:rPr>
        <w:sym w:font="Symbol" w:char="F02D"/>
      </w:r>
      <w:r w:rsidRPr="00677A05">
        <w:rPr>
          <w:rFonts w:ascii="PI Barlow MAT Light" w:eastAsia="Barlow Light" w:hAnsi="PI Barlow MAT Light" w:cs="Barlow Light"/>
          <w:color w:val="000000"/>
        </w:rPr>
        <w:t xml:space="preserve"> </w:t>
      </w:r>
      <w:r>
        <w:rPr>
          <w:rFonts w:ascii="PI Barlow MAT Light" w:eastAsia="Barlow Light" w:hAnsi="PI Barlow MAT Light" w:cs="Barlow Light"/>
          <w:color w:val="000000"/>
        </w:rPr>
        <w:t xml:space="preserve">3  </w:t>
      </w:r>
      <w:r w:rsidRPr="00677A05">
        <w:rPr>
          <w:rFonts w:ascii="PI Barlow MAT Light" w:eastAsia="Barlow Light" w:hAnsi="PI Barlow MAT Light" w:cs="Barlow Light"/>
          <w:color w:val="000000"/>
        </w:rPr>
        <w:t xml:space="preserve">i kružnice </w:t>
      </w:r>
      <w:r w:rsidRPr="00677A05">
        <w:rPr>
          <w:rFonts w:ascii="PI Barlow MAT Light" w:eastAsia="Barlow Light" w:hAnsi="PI Barlow MAT Light" w:cs="Barlow Light"/>
          <w:i/>
          <w:color w:val="000000"/>
        </w:rPr>
        <w:t>x</w:t>
      </w:r>
      <w:r w:rsidRPr="00677A05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677A05">
        <w:rPr>
          <w:rFonts w:ascii="PI Barlow MAT Light" w:eastAsia="Barlow Light" w:hAnsi="PI Barlow MAT Light" w:cs="Barlow Light"/>
          <w:color w:val="000000"/>
        </w:rPr>
        <w:t xml:space="preserve"> + </w:t>
      </w:r>
      <w:r w:rsidRPr="00677A05">
        <w:rPr>
          <w:rFonts w:ascii="PI Barlow MAT Light" w:eastAsia="Barlow Light" w:hAnsi="PI Barlow MAT Light" w:cs="Barlow Light"/>
          <w:i/>
          <w:color w:val="000000"/>
        </w:rPr>
        <w:t>y</w:t>
      </w:r>
      <w:r w:rsidRPr="00677A05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>
        <w:rPr>
          <w:rFonts w:ascii="PI Barlow MAT Light" w:eastAsia="Barlow Light" w:hAnsi="PI Barlow MAT Light" w:cs="Barlow Light"/>
          <w:color w:val="000000"/>
        </w:rPr>
        <w:sym w:font="Symbol" w:char="F02D"/>
      </w:r>
      <w:r>
        <w:rPr>
          <w:rFonts w:ascii="PI Barlow MAT Light" w:eastAsia="Barlow Light" w:hAnsi="PI Barlow MAT Light" w:cs="Barlow Light"/>
          <w:color w:val="000000"/>
        </w:rPr>
        <w:t xml:space="preserve"> 4</w:t>
      </w:r>
      <w:r w:rsidRPr="00947191">
        <w:rPr>
          <w:rFonts w:ascii="PI Barlow MAT Light" w:eastAsia="Barlow Light" w:hAnsi="PI Barlow MAT Light" w:cs="Barlow Light"/>
          <w:i/>
          <w:iCs/>
          <w:color w:val="000000"/>
        </w:rPr>
        <w:t>x</w:t>
      </w:r>
      <w:r>
        <w:rPr>
          <w:rFonts w:ascii="PI Barlow MAT Light" w:eastAsia="Barlow Light" w:hAnsi="PI Barlow MAT Light" w:cs="Barlow Light"/>
          <w:i/>
          <w:iCs/>
          <w:color w:val="000000"/>
        </w:rPr>
        <w:t xml:space="preserve"> </w:t>
      </w:r>
      <w:r>
        <w:rPr>
          <w:rFonts w:ascii="PI Barlow MAT Light" w:eastAsia="Barlow Light" w:hAnsi="PI Barlow MAT Light" w:cs="Barlow Light"/>
          <w:color w:val="000000"/>
        </w:rPr>
        <w:t>+4</w:t>
      </w:r>
      <w:r w:rsidRPr="00947191">
        <w:rPr>
          <w:rFonts w:ascii="PI Barlow MAT Light" w:eastAsia="Barlow Light" w:hAnsi="PI Barlow MAT Light" w:cs="Barlow Light"/>
          <w:i/>
          <w:iCs/>
          <w:color w:val="000000"/>
        </w:rPr>
        <w:t>y</w:t>
      </w:r>
      <w:r>
        <w:rPr>
          <w:rFonts w:ascii="PI Barlow MAT Light" w:eastAsia="Barlow Light" w:hAnsi="PI Barlow MAT Light" w:cs="Barlow Light"/>
          <w:color w:val="000000"/>
        </w:rPr>
        <w:t xml:space="preserve"> </w:t>
      </w:r>
      <w:r>
        <w:rPr>
          <w:rFonts w:ascii="PI Barlow MAT Light" w:eastAsia="Barlow Light" w:hAnsi="PI Barlow MAT Light" w:cs="Barlow Light"/>
          <w:color w:val="000000"/>
        </w:rPr>
        <w:sym w:font="Symbol" w:char="F02D"/>
      </w:r>
      <w:r>
        <w:rPr>
          <w:rFonts w:ascii="PI Barlow MAT Light" w:eastAsia="Barlow Light" w:hAnsi="PI Barlow MAT Light" w:cs="Barlow Light"/>
          <w:color w:val="000000"/>
        </w:rPr>
        <w:t>1</w:t>
      </w:r>
      <w:r w:rsidRPr="00677A05">
        <w:rPr>
          <w:rFonts w:ascii="PI Barlow MAT Light" w:eastAsia="Barlow Light" w:hAnsi="PI Barlow MAT Light" w:cs="Barlow Light"/>
          <w:color w:val="000000"/>
        </w:rPr>
        <w:t xml:space="preserve"> = </w:t>
      </w:r>
      <w:r>
        <w:rPr>
          <w:rFonts w:ascii="PI Barlow MAT Light" w:eastAsia="Barlow Light" w:hAnsi="PI Barlow MAT Light" w:cs="Barlow Light"/>
          <w:color w:val="000000"/>
        </w:rPr>
        <w:t>0</w:t>
      </w:r>
      <w:r w:rsidRPr="00677A05">
        <w:rPr>
          <w:rFonts w:ascii="PI Barlow MAT Light" w:eastAsia="Barlow Light" w:hAnsi="PI Barlow MAT Light" w:cs="Barlow Light"/>
          <w:color w:val="000000"/>
        </w:rPr>
        <w:t xml:space="preserve"> </w:t>
      </w:r>
      <w:r w:rsidRPr="00677A05">
        <w:rPr>
          <w:rFonts w:ascii="PI Barlow MAT Light" w:hAnsi="PI Barlow MAT Light"/>
        </w:rPr>
        <w:t xml:space="preserve"> je:                (D)</w:t>
      </w:r>
    </w:p>
    <w:p w:rsidR="00650F1B" w:rsidRPr="00677A05" w:rsidRDefault="00650F1B" w:rsidP="00650F1B">
      <w:pPr>
        <w:spacing w:after="0"/>
        <w:rPr>
          <w:rFonts w:ascii="PI Barlow MAT Light" w:hAnsi="PI Barlow MAT Light"/>
        </w:rPr>
      </w:pPr>
      <w:r w:rsidRPr="00677A05">
        <w:rPr>
          <w:rFonts w:ascii="PI Barlow MAT Light" w:hAnsi="PI Barlow MAT Light"/>
        </w:rPr>
        <w:t>A. nemaju zajedničkih točaka</w:t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  <w:t xml:space="preserve">B. </w:t>
      </w:r>
      <w:r>
        <w:rPr>
          <w:rFonts w:ascii="PI Barlow MAT Light" w:hAnsi="PI Barlow MAT Light"/>
        </w:rPr>
        <w:t>p</w:t>
      </w:r>
      <w:r w:rsidRPr="00677A05">
        <w:rPr>
          <w:rFonts w:ascii="PI Barlow MAT Light" w:hAnsi="PI Barlow MAT Light"/>
        </w:rPr>
        <w:t>ravac dira kružnicu u točki  (</w:t>
      </w:r>
      <w:r>
        <w:rPr>
          <w:rFonts w:ascii="PI Barlow MAT Light" w:hAnsi="PI Barlow MAT Light"/>
        </w:rPr>
        <w:sym w:font="Symbol" w:char="F02D"/>
      </w:r>
      <w:r w:rsidRPr="00677A05">
        <w:rPr>
          <w:rFonts w:ascii="PI Barlow MAT Light" w:hAnsi="PI Barlow MAT Light"/>
        </w:rPr>
        <w:t>1,</w:t>
      </w:r>
      <w:r w:rsidRPr="00677A05">
        <w:rPr>
          <w:rFonts w:ascii="PI Barlow MAT Light" w:hAnsi="PI Barlow MAT Light"/>
        </w:rPr>
        <w:sym w:font="Symbol" w:char="F02D"/>
      </w:r>
      <w:r>
        <w:rPr>
          <w:rFonts w:ascii="PI Barlow MAT Light" w:hAnsi="PI Barlow MAT Light"/>
        </w:rPr>
        <w:t>2</w:t>
      </w:r>
      <w:r w:rsidRPr="00677A05">
        <w:rPr>
          <w:rFonts w:ascii="PI Barlow MAT Light" w:hAnsi="PI Barlow MAT Light"/>
        </w:rPr>
        <w:t>)</w:t>
      </w:r>
    </w:p>
    <w:p w:rsidR="00650F1B" w:rsidRPr="00677A05" w:rsidRDefault="00650F1B" w:rsidP="00650F1B">
      <w:pPr>
        <w:spacing w:after="0"/>
        <w:rPr>
          <w:rFonts w:ascii="PI Barlow MAT Light" w:hAnsi="PI Barlow MAT Light"/>
        </w:rPr>
      </w:pPr>
      <w:r w:rsidRPr="00677A05">
        <w:rPr>
          <w:rFonts w:ascii="PI Barlow MAT Light" w:hAnsi="PI Barlow MAT Light"/>
        </w:rPr>
        <w:t xml:space="preserve">C. </w:t>
      </w:r>
      <w:r>
        <w:rPr>
          <w:rFonts w:ascii="PI Barlow MAT Light" w:hAnsi="PI Barlow MAT Light"/>
        </w:rPr>
        <w:t>p</w:t>
      </w:r>
      <w:r w:rsidRPr="00677A05">
        <w:rPr>
          <w:rFonts w:ascii="PI Barlow MAT Light" w:hAnsi="PI Barlow MAT Light"/>
        </w:rPr>
        <w:t>ravac dira kružnicu u točki  (</w:t>
      </w:r>
      <w:r>
        <w:rPr>
          <w:rFonts w:ascii="PI Barlow MAT Light" w:hAnsi="PI Barlow MAT Light"/>
        </w:rPr>
        <w:t>2</w:t>
      </w:r>
      <w:r w:rsidRPr="00677A05">
        <w:rPr>
          <w:rFonts w:ascii="PI Barlow MAT Light" w:hAnsi="PI Barlow MAT Light"/>
        </w:rPr>
        <w:t>,</w:t>
      </w:r>
      <w:r w:rsidRPr="00677A05">
        <w:rPr>
          <w:rFonts w:ascii="PI Barlow MAT Light" w:hAnsi="PI Barlow MAT Light"/>
        </w:rPr>
        <w:sym w:font="Symbol" w:char="F02D"/>
      </w:r>
      <w:r>
        <w:rPr>
          <w:rFonts w:ascii="PI Barlow MAT Light" w:hAnsi="PI Barlow MAT Light"/>
        </w:rPr>
        <w:t>5</w:t>
      </w:r>
      <w:r w:rsidRPr="00677A05">
        <w:rPr>
          <w:rFonts w:ascii="PI Barlow MAT Light" w:hAnsi="PI Barlow MAT Light"/>
        </w:rPr>
        <w:t>)</w:t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  <w:t>D. pravac je sekanta kružnici (sijeku se u dvije točke)</w:t>
      </w:r>
    </w:p>
    <w:p w:rsidR="00650F1B" w:rsidRPr="00677A05" w:rsidRDefault="00650F1B" w:rsidP="00650F1B">
      <w:pPr>
        <w:spacing w:after="0"/>
        <w:rPr>
          <w:rFonts w:ascii="PI Barlow MAT Light" w:hAnsi="PI Barlow MAT Light"/>
        </w:rPr>
      </w:pPr>
    </w:p>
    <w:p w:rsidR="00650F1B" w:rsidRPr="00677A05" w:rsidRDefault="00650F1B" w:rsidP="00650F1B">
      <w:pPr>
        <w:spacing w:after="0"/>
        <w:rPr>
          <w:rFonts w:ascii="PI Barlow MAT Light" w:hAnsi="PI Barlow MAT Light"/>
        </w:rPr>
      </w:pPr>
      <w:r w:rsidRPr="00677A05">
        <w:rPr>
          <w:rFonts w:ascii="PI Barlow MAT Light" w:hAnsi="PI Barlow MAT Light"/>
        </w:rPr>
        <w:t xml:space="preserve">5. Duljina tetive koju pravac </w:t>
      </w:r>
      <w:r w:rsidRPr="00677A05">
        <w:rPr>
          <w:rFonts w:ascii="PI Barlow MAT Light" w:hAnsi="PI Barlow MAT Light"/>
          <w:i/>
          <w:iCs/>
        </w:rPr>
        <w:t>y</w:t>
      </w:r>
      <w:r w:rsidRPr="00677A05">
        <w:rPr>
          <w:rFonts w:ascii="PI Barlow MAT Light" w:hAnsi="PI Barlow MAT Light"/>
        </w:rPr>
        <w:t xml:space="preserve"> = </w:t>
      </w:r>
      <w:r w:rsidRPr="00677A05">
        <w:rPr>
          <w:rFonts w:ascii="PI Barlow MAT Light" w:hAnsi="PI Barlow MAT Light"/>
        </w:rPr>
        <w:sym w:font="Symbol" w:char="F02D"/>
      </w:r>
      <w:r w:rsidRPr="00677A05">
        <w:rPr>
          <w:rFonts w:ascii="PI Barlow MAT Light" w:hAnsi="PI Barlow MAT Light"/>
        </w:rPr>
        <w:t xml:space="preserve"> </w:t>
      </w:r>
      <w:r w:rsidRPr="00677A05">
        <w:rPr>
          <w:rFonts w:ascii="PI Barlow MAT Light" w:hAnsi="PI Barlow MAT Light"/>
          <w:i/>
          <w:iCs/>
        </w:rPr>
        <w:t>x</w:t>
      </w:r>
      <w:r w:rsidRPr="00677A05">
        <w:rPr>
          <w:rFonts w:ascii="PI Barlow MAT Light" w:hAnsi="PI Barlow MAT Light"/>
        </w:rPr>
        <w:t xml:space="preserve"> odsijeca na kružnici </w:t>
      </w:r>
      <w:r w:rsidRPr="00677A05">
        <w:rPr>
          <w:rFonts w:ascii="PI Barlow MAT Light" w:hAnsi="PI Barlow MAT Light"/>
          <w:position w:val="-14"/>
        </w:rPr>
        <w:object w:dxaOrig="1939" w:dyaOrig="420">
          <v:shape id="_x0000_i1029" type="#_x0000_t75" style="width:96.95pt;height:21.05pt" o:ole="">
            <v:imagedata r:id="rId12" o:title=""/>
          </v:shape>
          <o:OLEObject Type="Embed" ProgID="Equation.DSMT4" ShapeID="_x0000_i1029" DrawAspect="Content" ObjectID="_1650556347" r:id="rId13"/>
        </w:object>
      </w:r>
      <w:r w:rsidRPr="00677A05">
        <w:rPr>
          <w:rFonts w:ascii="PI Barlow MAT Light" w:hAnsi="PI Barlow MAT Light"/>
        </w:rPr>
        <w:t xml:space="preserve"> je:   </w:t>
      </w:r>
    </w:p>
    <w:p w:rsidR="00650F1B" w:rsidRDefault="00650F1B" w:rsidP="00650F1B">
      <w:pPr>
        <w:spacing w:after="0"/>
        <w:rPr>
          <w:rFonts w:ascii="PI Barlow MAT Light" w:hAnsi="PI Barlow MAT Light"/>
        </w:rPr>
      </w:pPr>
      <w:r w:rsidRPr="00677A05">
        <w:rPr>
          <w:rFonts w:ascii="PI Barlow MAT Light" w:hAnsi="PI Barlow MAT Light"/>
        </w:rPr>
        <w:t xml:space="preserve">A. </w:t>
      </w:r>
      <w:r w:rsidRPr="00677A05">
        <w:rPr>
          <w:rFonts w:ascii="PI Barlow MAT Light" w:hAnsi="PI Barlow MAT Light"/>
          <w:position w:val="-6"/>
        </w:rPr>
        <w:object w:dxaOrig="320" w:dyaOrig="320">
          <v:shape id="_x0000_i1030" type="#_x0000_t75" style="width:16.05pt;height:16.05pt" o:ole="">
            <v:imagedata r:id="rId14" o:title=""/>
          </v:shape>
          <o:OLEObject Type="Embed" ProgID="Equation.DSMT4" ShapeID="_x0000_i1030" DrawAspect="Content" ObjectID="_1650556348" r:id="rId15"/>
        </w:object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>B. 2</w:t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>C. 2</w:t>
      </w:r>
      <w:r w:rsidRPr="00677A05">
        <w:rPr>
          <w:rFonts w:ascii="PI Barlow MAT Light" w:hAnsi="PI Barlow MAT Light"/>
          <w:position w:val="-6"/>
        </w:rPr>
        <w:object w:dxaOrig="320" w:dyaOrig="320">
          <v:shape id="_x0000_i1031" type="#_x0000_t75" style="width:16.05pt;height:16.05pt" o:ole="">
            <v:imagedata r:id="rId16" o:title=""/>
          </v:shape>
          <o:OLEObject Type="Embed" ProgID="Equation.DSMT4" ShapeID="_x0000_i1031" DrawAspect="Content" ObjectID="_1650556349" r:id="rId17"/>
        </w:object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 xml:space="preserve">D. 4            </w:t>
      </w:r>
      <w:r>
        <w:rPr>
          <w:rFonts w:ascii="PI Barlow MAT Light" w:hAnsi="PI Barlow MAT Light"/>
        </w:rPr>
        <w:t xml:space="preserve">                       </w:t>
      </w:r>
      <w:r w:rsidRPr="00677A05">
        <w:rPr>
          <w:rFonts w:ascii="PI Barlow MAT Light" w:hAnsi="PI Barlow MAT Light"/>
        </w:rPr>
        <w:t xml:space="preserve"> (C)</w:t>
      </w:r>
    </w:p>
    <w:p w:rsidR="00650F1B" w:rsidRDefault="00650F1B" w:rsidP="00650F1B">
      <w:pPr>
        <w:spacing w:after="0"/>
        <w:rPr>
          <w:rFonts w:ascii="PI Barlow MAT Light" w:hAnsi="PI Barlow MAT Light"/>
        </w:rPr>
      </w:pPr>
    </w:p>
    <w:p w:rsidR="00650F1B" w:rsidRPr="00677A05" w:rsidRDefault="00650F1B" w:rsidP="00650F1B">
      <w:pPr>
        <w:spacing w:after="0"/>
        <w:rPr>
          <w:rFonts w:ascii="PI Barlow MAT Light" w:hAnsi="PI Barlow MAT Light"/>
        </w:rPr>
      </w:pPr>
      <w:r>
        <w:rPr>
          <w:rFonts w:ascii="PI Barlow MAT Light" w:hAnsi="PI Barlow MAT Light"/>
        </w:rPr>
        <w:t xml:space="preserve">6. </w:t>
      </w:r>
      <w:r w:rsidRPr="00677A05">
        <w:rPr>
          <w:rFonts w:ascii="PI Barlow MAT Light" w:hAnsi="PI Barlow MAT Light"/>
        </w:rPr>
        <w:t xml:space="preserve">Duljina tetive koju pravac </w:t>
      </w:r>
      <w:r>
        <w:rPr>
          <w:rFonts w:ascii="PI Barlow MAT Light" w:hAnsi="PI Barlow MAT Light"/>
        </w:rPr>
        <w:t xml:space="preserve"> </w:t>
      </w:r>
      <w:r>
        <w:rPr>
          <w:rFonts w:ascii="PI Barlow MAT Light" w:hAnsi="PI Barlow MAT Light"/>
          <w:i/>
          <w:iCs/>
        </w:rPr>
        <w:t xml:space="preserve">x </w:t>
      </w:r>
      <w:r>
        <w:rPr>
          <w:rFonts w:ascii="PI Barlow MAT Light" w:hAnsi="PI Barlow MAT Light"/>
        </w:rPr>
        <w:t>+</w:t>
      </w:r>
      <w:r w:rsidRPr="00677A05">
        <w:rPr>
          <w:rFonts w:ascii="PI Barlow MAT Light" w:hAnsi="PI Barlow MAT Light"/>
          <w:i/>
          <w:iCs/>
        </w:rPr>
        <w:t>y</w:t>
      </w:r>
      <w:r w:rsidRPr="00677A05">
        <w:rPr>
          <w:rFonts w:ascii="PI Barlow MAT Light" w:hAnsi="PI Barlow MAT Light"/>
        </w:rPr>
        <w:t xml:space="preserve"> = </w:t>
      </w:r>
      <w:r>
        <w:rPr>
          <w:rFonts w:ascii="PI Barlow MAT Light" w:hAnsi="PI Barlow MAT Light"/>
        </w:rPr>
        <w:t>0</w:t>
      </w:r>
      <w:r w:rsidRPr="00677A05">
        <w:rPr>
          <w:rFonts w:ascii="PI Barlow MAT Light" w:hAnsi="PI Barlow MAT Light"/>
        </w:rPr>
        <w:t xml:space="preserve"> odsijeca na kružnici </w:t>
      </w:r>
      <w:r w:rsidRPr="00677A05">
        <w:rPr>
          <w:rFonts w:ascii="PI Barlow MAT Light" w:hAnsi="PI Barlow MAT Light"/>
          <w:position w:val="-10"/>
        </w:rPr>
        <w:object w:dxaOrig="1840" w:dyaOrig="320">
          <v:shape id="_x0000_i1032" type="#_x0000_t75" style="width:91.95pt;height:16.05pt" o:ole="">
            <v:imagedata r:id="rId18" o:title=""/>
          </v:shape>
          <o:OLEObject Type="Embed" ProgID="Equation.DSMT4" ShapeID="_x0000_i1032" DrawAspect="Content" ObjectID="_1650556350" r:id="rId19"/>
        </w:object>
      </w:r>
      <w:r w:rsidRPr="00677A05">
        <w:rPr>
          <w:rFonts w:ascii="PI Barlow MAT Light" w:hAnsi="PI Barlow MAT Light"/>
        </w:rPr>
        <w:t xml:space="preserve"> je:   </w:t>
      </w:r>
    </w:p>
    <w:p w:rsidR="00650F1B" w:rsidRDefault="00650F1B" w:rsidP="00650F1B">
      <w:pPr>
        <w:spacing w:after="0"/>
        <w:rPr>
          <w:rFonts w:ascii="PI Barlow MAT Light" w:hAnsi="PI Barlow MAT Light"/>
        </w:rPr>
      </w:pPr>
      <w:r w:rsidRPr="00677A05">
        <w:rPr>
          <w:rFonts w:ascii="PI Barlow MAT Light" w:hAnsi="PI Barlow MAT Light"/>
        </w:rPr>
        <w:t xml:space="preserve">A. </w:t>
      </w:r>
      <w:r w:rsidRPr="00677A05">
        <w:rPr>
          <w:rFonts w:ascii="PI Barlow MAT Light" w:hAnsi="PI Barlow MAT Light"/>
          <w:position w:val="-6"/>
        </w:rPr>
        <w:object w:dxaOrig="320" w:dyaOrig="320">
          <v:shape id="_x0000_i1033" type="#_x0000_t75" style="width:16.05pt;height:16.05pt" o:ole="">
            <v:imagedata r:id="rId14" o:title=""/>
          </v:shape>
          <o:OLEObject Type="Embed" ProgID="Equation.DSMT4" ShapeID="_x0000_i1033" DrawAspect="Content" ObjectID="_1650556351" r:id="rId20"/>
        </w:object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>B. 2</w:t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>C. 2</w:t>
      </w:r>
      <w:r w:rsidRPr="00677A05">
        <w:rPr>
          <w:rFonts w:ascii="PI Barlow MAT Light" w:hAnsi="PI Barlow MAT Light"/>
          <w:position w:val="-6"/>
        </w:rPr>
        <w:object w:dxaOrig="320" w:dyaOrig="320">
          <v:shape id="_x0000_i1034" type="#_x0000_t75" style="width:16.05pt;height:16.05pt" o:ole="">
            <v:imagedata r:id="rId16" o:title=""/>
          </v:shape>
          <o:OLEObject Type="Embed" ProgID="Equation.DSMT4" ShapeID="_x0000_i1034" DrawAspect="Content" ObjectID="_1650556352" r:id="rId21"/>
        </w:object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 xml:space="preserve">D. 4            </w:t>
      </w:r>
      <w:r>
        <w:rPr>
          <w:rFonts w:ascii="PI Barlow MAT Light" w:hAnsi="PI Barlow MAT Light"/>
        </w:rPr>
        <w:t xml:space="preserve">                       </w:t>
      </w:r>
      <w:r w:rsidRPr="00677A05">
        <w:rPr>
          <w:rFonts w:ascii="PI Barlow MAT Light" w:hAnsi="PI Barlow MAT Light"/>
        </w:rPr>
        <w:t xml:space="preserve"> (C)</w:t>
      </w:r>
    </w:p>
    <w:p w:rsidR="00650F1B" w:rsidRDefault="00650F1B" w:rsidP="00650F1B">
      <w:pPr>
        <w:spacing w:after="0"/>
        <w:rPr>
          <w:rFonts w:ascii="PI Barlow MAT Light" w:hAnsi="PI Barlow MAT Light"/>
        </w:rPr>
      </w:pPr>
    </w:p>
    <w:p w:rsidR="00650F1B" w:rsidRPr="00677A05" w:rsidRDefault="00650F1B" w:rsidP="00650F1B">
      <w:pPr>
        <w:spacing w:after="0"/>
        <w:rPr>
          <w:rFonts w:ascii="PI Barlow MAT Light" w:hAnsi="PI Barlow MAT Light"/>
        </w:rPr>
      </w:pPr>
      <w:r>
        <w:rPr>
          <w:rFonts w:ascii="PI Barlow MAT Light" w:hAnsi="PI Barlow MAT Light"/>
        </w:rPr>
        <w:t xml:space="preserve">7. </w:t>
      </w:r>
      <w:r w:rsidRPr="00677A05">
        <w:rPr>
          <w:rFonts w:ascii="PI Barlow MAT Light" w:eastAsia="Barlow Light" w:hAnsi="PI Barlow MAT Light" w:cs="Barlow Light"/>
          <w:color w:val="000000"/>
        </w:rPr>
        <w:t xml:space="preserve">Položaj pravca  </w:t>
      </w:r>
      <w:r>
        <w:rPr>
          <w:rFonts w:ascii="PI Barlow MAT Light" w:eastAsia="Barlow Light" w:hAnsi="PI Barlow MAT Light" w:cs="Barlow Light"/>
          <w:color w:val="000000"/>
        </w:rPr>
        <w:t>2</w:t>
      </w:r>
      <w:r w:rsidRPr="004B1FE4">
        <w:rPr>
          <w:rFonts w:ascii="PI Barlow MAT Light" w:eastAsia="Barlow Light" w:hAnsi="PI Barlow MAT Light" w:cs="Barlow Light"/>
          <w:i/>
          <w:iCs/>
          <w:color w:val="000000"/>
        </w:rPr>
        <w:t>x</w:t>
      </w:r>
      <w:r>
        <w:rPr>
          <w:rFonts w:ascii="PI Barlow MAT Light" w:eastAsia="Barlow Light" w:hAnsi="PI Barlow MAT Light" w:cs="Barlow Light"/>
          <w:color w:val="000000"/>
        </w:rPr>
        <w:t xml:space="preserve"> +3</w:t>
      </w:r>
      <w:r w:rsidRPr="004B1FE4">
        <w:rPr>
          <w:rFonts w:ascii="PI Barlow MAT Light" w:eastAsia="Barlow Light" w:hAnsi="PI Barlow MAT Light" w:cs="Barlow Light"/>
          <w:i/>
          <w:iCs/>
          <w:color w:val="000000"/>
        </w:rPr>
        <w:t>y</w:t>
      </w:r>
      <w:r>
        <w:rPr>
          <w:rFonts w:ascii="PI Barlow MAT Light" w:eastAsia="Barlow Light" w:hAnsi="PI Barlow MAT Light" w:cs="Barlow Light"/>
          <w:color w:val="000000"/>
        </w:rPr>
        <w:t xml:space="preserve"> </w:t>
      </w:r>
      <w:r>
        <w:rPr>
          <w:rFonts w:ascii="PI Barlow MAT Light" w:eastAsia="Barlow Light" w:hAnsi="PI Barlow MAT Light" w:cs="Barlow Light"/>
          <w:color w:val="000000"/>
        </w:rPr>
        <w:sym w:font="Symbol" w:char="F02D"/>
      </w:r>
      <w:r>
        <w:rPr>
          <w:rFonts w:ascii="PI Barlow MAT Light" w:eastAsia="Barlow Light" w:hAnsi="PI Barlow MAT Light" w:cs="Barlow Light"/>
          <w:color w:val="000000"/>
        </w:rPr>
        <w:t xml:space="preserve">1 = 0 </w:t>
      </w:r>
      <w:r w:rsidRPr="00677A05">
        <w:rPr>
          <w:rFonts w:ascii="PI Barlow MAT Light" w:eastAsia="Barlow Light" w:hAnsi="PI Barlow MAT Light" w:cs="Barlow Light"/>
          <w:color w:val="000000"/>
        </w:rPr>
        <w:t xml:space="preserve">i kružnice </w:t>
      </w:r>
      <w:r w:rsidRPr="00CE057D">
        <w:rPr>
          <w:position w:val="-14"/>
        </w:rPr>
        <w:object w:dxaOrig="1440" w:dyaOrig="420">
          <v:shape id="_x0000_i1035" type="#_x0000_t75" style="width:1in;height:21.05pt" o:ole="">
            <v:imagedata r:id="rId22" o:title=""/>
          </v:shape>
          <o:OLEObject Type="Embed" ProgID="Equation.DSMT4" ShapeID="_x0000_i1035" DrawAspect="Content" ObjectID="_1650556353" r:id="rId23"/>
        </w:object>
      </w:r>
      <w:r w:rsidRPr="00677A05">
        <w:rPr>
          <w:rFonts w:ascii="PI Barlow MAT Light" w:eastAsia="Barlow Light" w:hAnsi="PI Barlow MAT Light" w:cs="Barlow Light"/>
          <w:color w:val="000000"/>
        </w:rPr>
        <w:t xml:space="preserve"> </w:t>
      </w:r>
      <w:r w:rsidRPr="00677A05">
        <w:rPr>
          <w:rFonts w:ascii="PI Barlow MAT Light" w:hAnsi="PI Barlow MAT Light"/>
        </w:rPr>
        <w:t xml:space="preserve"> je:                (</w:t>
      </w:r>
      <w:r>
        <w:rPr>
          <w:rFonts w:ascii="PI Barlow MAT Light" w:hAnsi="PI Barlow MAT Light"/>
        </w:rPr>
        <w:t>A</w:t>
      </w:r>
      <w:r w:rsidRPr="00677A05">
        <w:rPr>
          <w:rFonts w:ascii="PI Barlow MAT Light" w:hAnsi="PI Barlow MAT Light"/>
        </w:rPr>
        <w:t>)</w:t>
      </w:r>
    </w:p>
    <w:p w:rsidR="00650F1B" w:rsidRPr="00677A05" w:rsidRDefault="00650F1B" w:rsidP="00650F1B">
      <w:pPr>
        <w:spacing w:after="0"/>
        <w:rPr>
          <w:rFonts w:ascii="PI Barlow MAT Light" w:hAnsi="PI Barlow MAT Light"/>
        </w:rPr>
      </w:pPr>
      <w:r w:rsidRPr="00677A05">
        <w:rPr>
          <w:rFonts w:ascii="PI Barlow MAT Light" w:hAnsi="PI Barlow MAT Light"/>
        </w:rPr>
        <w:t>A. nemaju zajedničkih točaka</w:t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  <w:t xml:space="preserve">B. </w:t>
      </w:r>
      <w:r>
        <w:rPr>
          <w:rFonts w:ascii="PI Barlow MAT Light" w:hAnsi="PI Barlow MAT Light"/>
        </w:rPr>
        <w:t>p</w:t>
      </w:r>
      <w:r w:rsidRPr="00677A05">
        <w:rPr>
          <w:rFonts w:ascii="PI Barlow MAT Light" w:hAnsi="PI Barlow MAT Light"/>
        </w:rPr>
        <w:t xml:space="preserve">ravac dira kružnicu </w:t>
      </w:r>
      <w:r>
        <w:rPr>
          <w:rFonts w:ascii="PI Barlow MAT Light" w:hAnsi="PI Barlow MAT Light"/>
        </w:rPr>
        <w:t>u II kvadrantu</w:t>
      </w:r>
    </w:p>
    <w:p w:rsidR="00650F1B" w:rsidRDefault="00650F1B" w:rsidP="00650F1B">
      <w:pPr>
        <w:spacing w:after="0"/>
        <w:rPr>
          <w:rFonts w:ascii="PI Barlow MAT Light" w:hAnsi="PI Barlow MAT Light"/>
        </w:rPr>
      </w:pPr>
      <w:r w:rsidRPr="00677A05">
        <w:rPr>
          <w:rFonts w:ascii="PI Barlow MAT Light" w:hAnsi="PI Barlow MAT Light"/>
        </w:rPr>
        <w:t xml:space="preserve">C. </w:t>
      </w:r>
      <w:r>
        <w:rPr>
          <w:rFonts w:ascii="PI Barlow MAT Light" w:hAnsi="PI Barlow MAT Light"/>
        </w:rPr>
        <w:t>p</w:t>
      </w:r>
      <w:r w:rsidRPr="00677A05">
        <w:rPr>
          <w:rFonts w:ascii="PI Barlow MAT Light" w:hAnsi="PI Barlow MAT Light"/>
        </w:rPr>
        <w:t xml:space="preserve">ravac dira kružnicu u </w:t>
      </w:r>
      <w:r>
        <w:rPr>
          <w:rFonts w:ascii="PI Barlow MAT Light" w:hAnsi="PI Barlow MAT Light"/>
        </w:rPr>
        <w:t>IV kvadrantu</w:t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  <w:t>D. pravac je sekanta kružnici (sijeku se u dvije točke)</w:t>
      </w:r>
    </w:p>
    <w:p w:rsidR="00650F1B" w:rsidRDefault="00650F1B" w:rsidP="00650F1B">
      <w:pPr>
        <w:spacing w:after="0"/>
        <w:rPr>
          <w:rFonts w:ascii="PI Barlow MAT Light" w:hAnsi="PI Barlow MAT Light"/>
        </w:rPr>
      </w:pPr>
    </w:p>
    <w:p w:rsidR="00650F1B" w:rsidRPr="00677A05" w:rsidRDefault="00650F1B" w:rsidP="00650F1B">
      <w:pPr>
        <w:spacing w:after="0"/>
        <w:rPr>
          <w:rFonts w:ascii="PI Barlow MAT Light" w:hAnsi="PI Barlow MAT Light"/>
        </w:rPr>
      </w:pPr>
      <w:r>
        <w:rPr>
          <w:rFonts w:ascii="PI Barlow MAT Light" w:hAnsi="PI Barlow MAT Light"/>
        </w:rPr>
        <w:t xml:space="preserve">8. Položaj pravca </w:t>
      </w:r>
      <w:r w:rsidRPr="00D03B73">
        <w:rPr>
          <w:rFonts w:ascii="PI Barlow MAT Light" w:eastAsia="Barlow Light" w:hAnsi="PI Barlow MAT Light" w:cs="Barlow Light"/>
          <w:i/>
          <w:color w:val="000000"/>
        </w:rPr>
        <w:t>y</w:t>
      </w:r>
      <w:r w:rsidRPr="00D03B73">
        <w:rPr>
          <w:rFonts w:ascii="PI Barlow MAT Light" w:eastAsia="Barlow Light" w:hAnsi="PI Barlow MAT Light" w:cs="Barlow Light"/>
          <w:color w:val="000000"/>
        </w:rPr>
        <w:t xml:space="preserve"> = 2</w:t>
      </w:r>
      <w:r w:rsidRPr="00D03B73">
        <w:rPr>
          <w:rFonts w:ascii="PI Barlow MAT Light" w:eastAsia="Barlow Light" w:hAnsi="PI Barlow MAT Light" w:cs="Barlow Light"/>
          <w:i/>
          <w:color w:val="000000"/>
        </w:rPr>
        <w:t xml:space="preserve">x </w:t>
      </w:r>
      <w:r w:rsidRPr="00D03B73">
        <w:rPr>
          <w:rFonts w:ascii="PI Barlow MAT Light" w:eastAsia="Barlow Light" w:hAnsi="PI Barlow MAT Light" w:cs="Barlow Light"/>
          <w:color w:val="000000"/>
        </w:rPr>
        <w:t>— 1</w:t>
      </w:r>
      <w:r>
        <w:rPr>
          <w:rFonts w:ascii="PI Barlow MAT Light" w:eastAsia="Barlow Light" w:hAnsi="PI Barlow MAT Light" w:cs="Barlow Light"/>
          <w:color w:val="000000"/>
        </w:rPr>
        <w:t xml:space="preserve"> i kružnice </w:t>
      </w:r>
      <w:r w:rsidRPr="0011678C">
        <w:rPr>
          <w:rFonts w:ascii="PI Barlow MAT Light" w:eastAsia="Barlow Light" w:hAnsi="PI Barlow MAT Light" w:cs="Barlow Light"/>
          <w:color w:val="000000"/>
        </w:rPr>
        <w:t>(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+ 1)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+ (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— 3)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= 5</w:t>
      </w:r>
      <w:r>
        <w:rPr>
          <w:rFonts w:ascii="PI Barlow MAT Light" w:eastAsia="Barlow Light" w:hAnsi="PI Barlow MAT Light" w:cs="Barlow Light"/>
          <w:color w:val="000000"/>
        </w:rPr>
        <w:t xml:space="preserve"> je:           (A)</w:t>
      </w:r>
    </w:p>
    <w:p w:rsidR="00650F1B" w:rsidRPr="00677A05" w:rsidRDefault="00650F1B" w:rsidP="00650F1B">
      <w:pPr>
        <w:spacing w:after="0"/>
        <w:rPr>
          <w:rFonts w:ascii="PI Barlow MAT Light" w:hAnsi="PI Barlow MAT Light"/>
        </w:rPr>
      </w:pPr>
      <w:r w:rsidRPr="00677A05">
        <w:rPr>
          <w:rFonts w:ascii="PI Barlow MAT Light" w:hAnsi="PI Barlow MAT Light"/>
        </w:rPr>
        <w:t>A. nemaju zajedničkih točaka</w:t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  <w:t xml:space="preserve">B. </w:t>
      </w:r>
      <w:r>
        <w:rPr>
          <w:rFonts w:ascii="PI Barlow MAT Light" w:hAnsi="PI Barlow MAT Light"/>
        </w:rPr>
        <w:t>p</w:t>
      </w:r>
      <w:r w:rsidRPr="00677A05">
        <w:rPr>
          <w:rFonts w:ascii="PI Barlow MAT Light" w:hAnsi="PI Barlow MAT Light"/>
        </w:rPr>
        <w:t xml:space="preserve">ravac dira kružnicu </w:t>
      </w:r>
      <w:r>
        <w:rPr>
          <w:rFonts w:ascii="PI Barlow MAT Light" w:hAnsi="PI Barlow MAT Light"/>
        </w:rPr>
        <w:t>u II kvadrantu</w:t>
      </w:r>
    </w:p>
    <w:p w:rsidR="00650F1B" w:rsidRDefault="00650F1B" w:rsidP="00650F1B">
      <w:pPr>
        <w:spacing w:after="0"/>
        <w:rPr>
          <w:rFonts w:ascii="PI Barlow MAT Light" w:hAnsi="PI Barlow MAT Light"/>
        </w:rPr>
      </w:pPr>
      <w:r w:rsidRPr="00677A05">
        <w:rPr>
          <w:rFonts w:ascii="PI Barlow MAT Light" w:hAnsi="PI Barlow MAT Light"/>
        </w:rPr>
        <w:t xml:space="preserve">C. </w:t>
      </w:r>
      <w:r>
        <w:rPr>
          <w:rFonts w:ascii="PI Barlow MAT Light" w:hAnsi="PI Barlow MAT Light"/>
        </w:rPr>
        <w:t>p</w:t>
      </w:r>
      <w:r w:rsidRPr="00677A05">
        <w:rPr>
          <w:rFonts w:ascii="PI Barlow MAT Light" w:hAnsi="PI Barlow MAT Light"/>
        </w:rPr>
        <w:t xml:space="preserve">ravac dira kružnicu u </w:t>
      </w:r>
      <w:r>
        <w:rPr>
          <w:rFonts w:ascii="PI Barlow MAT Light" w:hAnsi="PI Barlow MAT Light"/>
        </w:rPr>
        <w:t>I kvadrantu</w:t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  <w:t>D. pravac je sekanta kružnici (sijeku se u dvije točke)</w:t>
      </w:r>
    </w:p>
    <w:p w:rsidR="00650F1B" w:rsidRDefault="00650F1B" w:rsidP="00650F1B">
      <w:pPr>
        <w:spacing w:after="0"/>
        <w:rPr>
          <w:rFonts w:ascii="PI Barlow MAT Light" w:hAnsi="PI Barlow MAT Light"/>
        </w:rPr>
      </w:pPr>
    </w:p>
    <w:p w:rsidR="00650F1B" w:rsidRPr="00677A05" w:rsidRDefault="00650F1B" w:rsidP="00650F1B">
      <w:pPr>
        <w:spacing w:after="0"/>
        <w:rPr>
          <w:rFonts w:ascii="PI Barlow MAT Light" w:hAnsi="PI Barlow MAT Light"/>
        </w:rPr>
      </w:pPr>
      <w:r>
        <w:rPr>
          <w:rFonts w:ascii="PI Barlow MAT Light" w:hAnsi="PI Barlow MAT Light"/>
        </w:rPr>
        <w:t xml:space="preserve">9. Položaj pravca </w:t>
      </w:r>
      <w:r w:rsidRPr="00D03B73">
        <w:rPr>
          <w:rFonts w:ascii="PI Barlow MAT Light" w:eastAsia="Barlow Light" w:hAnsi="PI Barlow MAT Light" w:cs="Barlow Light"/>
          <w:i/>
          <w:color w:val="000000"/>
        </w:rPr>
        <w:t>y</w:t>
      </w:r>
      <w:r w:rsidRPr="00D03B73">
        <w:rPr>
          <w:rFonts w:ascii="PI Barlow MAT Light" w:eastAsia="Barlow Light" w:hAnsi="PI Barlow MAT Light" w:cs="Barlow Light"/>
          <w:color w:val="000000"/>
        </w:rPr>
        <w:t xml:space="preserve"> = 2</w:t>
      </w:r>
      <w:r w:rsidRPr="00D03B73">
        <w:rPr>
          <w:rFonts w:ascii="PI Barlow MAT Light" w:eastAsia="Barlow Light" w:hAnsi="PI Barlow MAT Light" w:cs="Barlow Light"/>
          <w:i/>
          <w:color w:val="000000"/>
        </w:rPr>
        <w:t xml:space="preserve">x </w:t>
      </w:r>
      <w:r w:rsidRPr="00D03B73">
        <w:rPr>
          <w:rFonts w:ascii="PI Barlow MAT Light" w:eastAsia="Barlow Light" w:hAnsi="PI Barlow MAT Light" w:cs="Barlow Light"/>
          <w:color w:val="000000"/>
        </w:rPr>
        <w:t>— 1</w:t>
      </w:r>
      <w:r>
        <w:rPr>
          <w:rFonts w:ascii="PI Barlow MAT Light" w:eastAsia="Barlow Light" w:hAnsi="PI Barlow MAT Light" w:cs="Barlow Light"/>
          <w:color w:val="000000"/>
        </w:rPr>
        <w:t xml:space="preserve"> i kružnice </w:t>
      </w:r>
      <w:r w:rsidRPr="0011678C">
        <w:rPr>
          <w:rFonts w:ascii="PI Barlow MAT Light" w:eastAsia="Barlow Light" w:hAnsi="PI Barlow MAT Light" w:cs="Barlow Light"/>
          <w:color w:val="000000"/>
        </w:rPr>
        <w:t>(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+ </w:t>
      </w:r>
      <w:r>
        <w:rPr>
          <w:rFonts w:ascii="PI Barlow MAT Light" w:eastAsia="Barlow Light" w:hAnsi="PI Barlow MAT Light" w:cs="Barlow Light"/>
          <w:color w:val="000000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>)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+ (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</w:t>
      </w:r>
      <w:r>
        <w:rPr>
          <w:rFonts w:ascii="PI Barlow MAT Light" w:eastAsia="Barlow Light" w:hAnsi="PI Barlow MAT Light" w:cs="Barlow Light"/>
          <w:color w:val="000000"/>
        </w:rPr>
        <w:t>+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3)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= </w:t>
      </w:r>
      <w:r>
        <w:rPr>
          <w:rFonts w:ascii="PI Barlow MAT Light" w:eastAsia="Barlow Light" w:hAnsi="PI Barlow MAT Light" w:cs="Barlow Light"/>
          <w:color w:val="000000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>5</w:t>
      </w:r>
      <w:r>
        <w:rPr>
          <w:rFonts w:ascii="PI Barlow MAT Light" w:eastAsia="Barlow Light" w:hAnsi="PI Barlow MAT Light" w:cs="Barlow Light"/>
          <w:color w:val="000000"/>
        </w:rPr>
        <w:t xml:space="preserve"> je:           (D)</w:t>
      </w:r>
    </w:p>
    <w:p w:rsidR="00650F1B" w:rsidRPr="00677A05" w:rsidRDefault="00650F1B" w:rsidP="00650F1B">
      <w:pPr>
        <w:spacing w:after="0"/>
        <w:rPr>
          <w:rFonts w:ascii="PI Barlow MAT Light" w:hAnsi="PI Barlow MAT Light"/>
        </w:rPr>
      </w:pPr>
      <w:r w:rsidRPr="00677A05">
        <w:rPr>
          <w:rFonts w:ascii="PI Barlow MAT Light" w:hAnsi="PI Barlow MAT Light"/>
        </w:rPr>
        <w:t>A. nemaju zajedničkih točaka</w:t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  <w:t xml:space="preserve">B. </w:t>
      </w:r>
      <w:r>
        <w:rPr>
          <w:rFonts w:ascii="PI Barlow MAT Light" w:hAnsi="PI Barlow MAT Light"/>
        </w:rPr>
        <w:t>p</w:t>
      </w:r>
      <w:r w:rsidRPr="00677A05">
        <w:rPr>
          <w:rFonts w:ascii="PI Barlow MAT Light" w:hAnsi="PI Barlow MAT Light"/>
        </w:rPr>
        <w:t>ravac dira kružnicu u točki  (1,</w:t>
      </w:r>
      <w:r w:rsidRPr="00677A05">
        <w:rPr>
          <w:rFonts w:ascii="PI Barlow MAT Light" w:hAnsi="PI Barlow MAT Light"/>
        </w:rPr>
        <w:sym w:font="Symbol" w:char="F02D"/>
      </w:r>
      <w:r>
        <w:rPr>
          <w:rFonts w:ascii="PI Barlow MAT Light" w:hAnsi="PI Barlow MAT Light"/>
        </w:rPr>
        <w:t>1</w:t>
      </w:r>
      <w:r w:rsidRPr="00677A05">
        <w:rPr>
          <w:rFonts w:ascii="PI Barlow MAT Light" w:hAnsi="PI Barlow MAT Light"/>
        </w:rPr>
        <w:t>)</w:t>
      </w:r>
    </w:p>
    <w:p w:rsidR="00650F1B" w:rsidRDefault="00650F1B" w:rsidP="00650F1B">
      <w:pPr>
        <w:spacing w:after="0"/>
        <w:rPr>
          <w:rFonts w:ascii="PI Barlow MAT Light" w:hAnsi="PI Barlow MAT Light"/>
        </w:rPr>
      </w:pPr>
      <w:r w:rsidRPr="00677A05">
        <w:rPr>
          <w:rFonts w:ascii="PI Barlow MAT Light" w:hAnsi="PI Barlow MAT Light"/>
        </w:rPr>
        <w:t xml:space="preserve">C. </w:t>
      </w:r>
      <w:r>
        <w:rPr>
          <w:rFonts w:ascii="PI Barlow MAT Light" w:hAnsi="PI Barlow MAT Light"/>
        </w:rPr>
        <w:t>p</w:t>
      </w:r>
      <w:r w:rsidRPr="00677A05">
        <w:rPr>
          <w:rFonts w:ascii="PI Barlow MAT Light" w:hAnsi="PI Barlow MAT Light"/>
        </w:rPr>
        <w:t>ravac dira kružnicu u točki  (</w:t>
      </w:r>
      <w:r>
        <w:rPr>
          <w:rFonts w:ascii="PI Barlow MAT Light" w:hAnsi="PI Barlow MAT Light"/>
        </w:rPr>
        <w:t>0</w:t>
      </w:r>
      <w:r w:rsidRPr="00677A05">
        <w:rPr>
          <w:rFonts w:ascii="PI Barlow MAT Light" w:hAnsi="PI Barlow MAT Light"/>
        </w:rPr>
        <w:t>,</w:t>
      </w:r>
      <w:r w:rsidRPr="00677A05">
        <w:rPr>
          <w:rFonts w:ascii="PI Barlow MAT Light" w:hAnsi="PI Barlow MAT Light"/>
        </w:rPr>
        <w:sym w:font="Symbol" w:char="F02D"/>
      </w:r>
      <w:r>
        <w:rPr>
          <w:rFonts w:ascii="PI Barlow MAT Light" w:hAnsi="PI Barlow MAT Light"/>
        </w:rPr>
        <w:t>1</w:t>
      </w:r>
      <w:r w:rsidRPr="00677A05">
        <w:rPr>
          <w:rFonts w:ascii="PI Barlow MAT Light" w:hAnsi="PI Barlow MAT Light"/>
        </w:rPr>
        <w:t>)</w:t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  <w:t>D. pravac je sekanta kružnici (sijeku se u dvije točke)</w:t>
      </w:r>
    </w:p>
    <w:p w:rsidR="00650F1B" w:rsidRDefault="00650F1B" w:rsidP="00650F1B">
      <w:pPr>
        <w:spacing w:after="0"/>
        <w:rPr>
          <w:rFonts w:ascii="PI Barlow MAT Light" w:hAnsi="PI Barlow MAT Light"/>
        </w:rPr>
      </w:pPr>
    </w:p>
    <w:p w:rsidR="00650F1B" w:rsidRDefault="00650F1B" w:rsidP="00650F1B">
      <w:pPr>
        <w:spacing w:after="0"/>
        <w:rPr>
          <w:rFonts w:ascii="PI Barlow MAT Light" w:hAnsi="PI Barlow MAT Light"/>
        </w:rPr>
      </w:pPr>
      <w:r>
        <w:rPr>
          <w:rFonts w:ascii="PI Barlow MAT Light" w:hAnsi="PI Barlow MAT Light"/>
        </w:rPr>
        <w:t>10.</w:t>
      </w:r>
      <w:r w:rsidRPr="00A261CE">
        <w:rPr>
          <w:rFonts w:ascii="PI Barlow MAT Light" w:eastAsia="Barlow Light" w:hAnsi="PI Barlow MAT Light" w:cs="Barlow Light"/>
          <w:color w:val="000000"/>
        </w:rPr>
        <w:t xml:space="preserve"> </w:t>
      </w:r>
      <w:r>
        <w:rPr>
          <w:rFonts w:ascii="PI Barlow MAT Light" w:eastAsia="Barlow Light" w:hAnsi="PI Barlow MAT Light" w:cs="Barlow Light"/>
          <w:color w:val="000000"/>
        </w:rPr>
        <w:t>D</w:t>
      </w:r>
      <w:r w:rsidRPr="0011678C">
        <w:rPr>
          <w:rFonts w:ascii="PI Barlow MAT Light" w:eastAsia="Barlow Light" w:hAnsi="PI Barlow MAT Light" w:cs="Barlow Light"/>
          <w:color w:val="000000"/>
        </w:rPr>
        <w:t>uljin</w:t>
      </w:r>
      <w:r>
        <w:rPr>
          <w:rFonts w:ascii="PI Barlow MAT Light" w:eastAsia="Barlow Light" w:hAnsi="PI Barlow MAT Light" w:cs="Barlow Light"/>
          <w:color w:val="000000"/>
        </w:rPr>
        <w:t>a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tetive koju kružnica </w:t>
      </w:r>
      <w:r>
        <w:rPr>
          <w:rFonts w:ascii="PI Barlow MAT Light" w:eastAsia="Barlow Light" w:hAnsi="PI Barlow MAT Light" w:cs="Barlow Light"/>
          <w:color w:val="000000"/>
        </w:rPr>
        <w:t xml:space="preserve">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+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+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 xml:space="preserve">x 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—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— 2 = 0 odsijeca na osi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>
        <w:rPr>
          <w:rFonts w:ascii="PI Barlow MAT Light" w:eastAsia="Barlow Light" w:hAnsi="PI Barlow MAT Light" w:cs="Barlow Light"/>
          <w:iCs/>
          <w:color w:val="000000"/>
        </w:rPr>
        <w:t xml:space="preserve"> je:            </w:t>
      </w:r>
      <w:r w:rsidRPr="00677A05">
        <w:rPr>
          <w:rFonts w:ascii="PI Barlow MAT Light" w:hAnsi="PI Barlow MAT Light"/>
        </w:rPr>
        <w:t>(C)</w:t>
      </w:r>
    </w:p>
    <w:p w:rsidR="00650F1B" w:rsidRDefault="00650F1B" w:rsidP="00650F1B">
      <w:pPr>
        <w:spacing w:after="0"/>
        <w:rPr>
          <w:rFonts w:ascii="PI Barlow MAT Light" w:hAnsi="PI Barlow MAT Light"/>
        </w:rPr>
      </w:pPr>
      <w:r w:rsidRPr="00677A05">
        <w:rPr>
          <w:rFonts w:ascii="PI Barlow MAT Light" w:hAnsi="PI Barlow MAT Light"/>
        </w:rPr>
        <w:t xml:space="preserve">A. </w:t>
      </w:r>
      <w:r w:rsidRPr="00A261CE">
        <w:rPr>
          <w:rFonts w:ascii="PI Barlow MAT Light" w:hAnsi="PI Barlow MAT Light"/>
          <w:position w:val="-8"/>
        </w:rPr>
        <w:object w:dxaOrig="320" w:dyaOrig="340">
          <v:shape id="_x0000_i1036" type="#_x0000_t75" style="width:16.05pt;height:17.1pt" o:ole="">
            <v:imagedata r:id="rId24" o:title=""/>
          </v:shape>
          <o:OLEObject Type="Embed" ProgID="Equation.DSMT4" ShapeID="_x0000_i1036" DrawAspect="Content" ObjectID="_1650556354" r:id="rId25"/>
        </w:object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>B. 2</w:t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 xml:space="preserve">C. </w:t>
      </w:r>
      <w:r>
        <w:rPr>
          <w:rFonts w:ascii="PI Barlow MAT Light" w:hAnsi="PI Barlow MAT Light"/>
        </w:rPr>
        <w:t>3</w:t>
      </w:r>
      <w:r w:rsidRPr="00677A05"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</w:r>
      <w:r w:rsidRPr="00677A05">
        <w:rPr>
          <w:rFonts w:ascii="PI Barlow MAT Light" w:hAnsi="PI Barlow MAT Light"/>
        </w:rPr>
        <w:t xml:space="preserve">D. </w:t>
      </w:r>
      <w:r>
        <w:rPr>
          <w:rFonts w:ascii="PI Barlow MAT Light" w:hAnsi="PI Barlow MAT Light"/>
        </w:rPr>
        <w:t>9</w:t>
      </w:r>
      <w:r w:rsidRPr="00677A05">
        <w:rPr>
          <w:rFonts w:ascii="PI Barlow MAT Light" w:hAnsi="PI Barlow MAT Light"/>
        </w:rPr>
        <w:t xml:space="preserve">            </w:t>
      </w:r>
      <w:r>
        <w:rPr>
          <w:rFonts w:ascii="PI Barlow MAT Light" w:hAnsi="PI Barlow MAT Light"/>
        </w:rPr>
        <w:t xml:space="preserve">                       </w:t>
      </w:r>
      <w:r w:rsidRPr="00677A05">
        <w:rPr>
          <w:rFonts w:ascii="PI Barlow MAT Light" w:hAnsi="PI Barlow MAT Light"/>
        </w:rPr>
        <w:t xml:space="preserve"> </w:t>
      </w:r>
    </w:p>
    <w:p w:rsidR="00650F1B" w:rsidRDefault="00650F1B" w:rsidP="00650F1B">
      <w:pPr>
        <w:spacing w:after="0"/>
        <w:rPr>
          <w:rFonts w:ascii="PI Barlow MAT Light" w:hAnsi="PI Barlow MAT Light"/>
        </w:rPr>
      </w:pPr>
    </w:p>
    <w:p w:rsidR="00650F1B" w:rsidRPr="00677A05" w:rsidRDefault="00DF061D" w:rsidP="00650F1B">
      <w:pPr>
        <w:tabs>
          <w:tab w:val="left" w:pos="2268"/>
          <w:tab w:val="left" w:pos="4111"/>
          <w:tab w:val="left" w:pos="5812"/>
          <w:tab w:val="left" w:pos="7513"/>
        </w:tabs>
        <w:spacing w:after="0" w:line="240" w:lineRule="auto"/>
        <w:rPr>
          <w:rFonts w:ascii="PI Barlow MAT Light" w:eastAsia="Barlow Light" w:hAnsi="PI Barlow MAT Light" w:cs="Barlow Light"/>
        </w:rPr>
      </w:pPr>
      <w:r>
        <w:rPr>
          <w:rFonts w:ascii="PI Barlow MAT Light" w:eastAsia="Barlow Light" w:hAnsi="PI Barlow MAT Light" w:cs="Barlow Light"/>
        </w:rPr>
        <w:t>1</w:t>
      </w:r>
      <w:r w:rsidR="00650F1B" w:rsidRPr="00677A05">
        <w:rPr>
          <w:rFonts w:ascii="PI Barlow MAT Light" w:eastAsia="Barlow Light" w:hAnsi="PI Barlow MAT Light" w:cs="Barlow Light"/>
        </w:rPr>
        <w:t xml:space="preserve">1. Polumjer kružnice koja je koncentrična s kružnicom </w:t>
      </w:r>
      <w:r w:rsidR="00650F1B" w:rsidRPr="00677A05">
        <w:rPr>
          <w:rFonts w:ascii="PI Barlow MAT Light" w:eastAsia="Barlow Light" w:hAnsi="PI Barlow MAT Light" w:cs="Barlow Light"/>
          <w:noProof/>
          <w:position w:val="-10"/>
          <w:vertAlign w:val="subscript"/>
        </w:rPr>
        <w:object w:dxaOrig="2220" w:dyaOrig="320">
          <v:shape id="_x0000_i1037" type="#_x0000_t75" alt="" style="width:110.85pt;height:15.35pt" o:ole="">
            <v:imagedata r:id="rId26" o:title=""/>
          </v:shape>
          <o:OLEObject Type="Embed" ProgID="Equation.DSMT4" ShapeID="_x0000_i1037" DrawAspect="Content" ObjectID="_1650556355" r:id="rId27"/>
        </w:object>
      </w:r>
      <w:r w:rsidR="00650F1B" w:rsidRPr="00677A05">
        <w:rPr>
          <w:rFonts w:ascii="PI Barlow MAT Light" w:eastAsia="Barlow Light" w:hAnsi="PI Barlow MAT Light" w:cs="Barlow Light"/>
        </w:rPr>
        <w:t xml:space="preserve"> i kojoj je pravac </w:t>
      </w:r>
      <w:r w:rsidR="00650F1B" w:rsidRPr="00677A05">
        <w:rPr>
          <w:rFonts w:ascii="PI Barlow MAT Light" w:eastAsia="Barlow Light" w:hAnsi="PI Barlow MAT Light" w:cs="Barlow Light"/>
          <w:noProof/>
          <w:position w:val="-18"/>
          <w:vertAlign w:val="subscript"/>
        </w:rPr>
        <w:object w:dxaOrig="960" w:dyaOrig="540">
          <v:shape id="_x0000_i1038" type="#_x0000_t75" alt="" style="width:48.1pt;height:27.1pt" o:ole="">
            <v:imagedata r:id="rId28" o:title=""/>
          </v:shape>
          <o:OLEObject Type="Embed" ProgID="Equation.DSMT4" ShapeID="_x0000_i1038" DrawAspect="Content" ObjectID="_1650556356" r:id="rId29"/>
        </w:object>
      </w:r>
      <w:r w:rsidR="00650F1B" w:rsidRPr="00677A05">
        <w:rPr>
          <w:rFonts w:ascii="PI Barlow MAT Light" w:eastAsia="Barlow Light" w:hAnsi="PI Barlow MAT Light" w:cs="Barlow Light"/>
        </w:rPr>
        <w:t xml:space="preserve">  tangenta iznosi:</w:t>
      </w:r>
    </w:p>
    <w:p w:rsidR="00650F1B" w:rsidRPr="00677A05" w:rsidRDefault="00650F1B" w:rsidP="00650F1B">
      <w:pPr>
        <w:tabs>
          <w:tab w:val="left" w:pos="2268"/>
          <w:tab w:val="left" w:pos="4111"/>
          <w:tab w:val="left" w:pos="5812"/>
          <w:tab w:val="left" w:pos="7513"/>
        </w:tabs>
        <w:spacing w:after="0" w:line="240" w:lineRule="auto"/>
        <w:rPr>
          <w:rFonts w:ascii="PI Barlow MAT Light" w:eastAsia="Barlow Light" w:hAnsi="PI Barlow MAT Light" w:cs="Barlow Light"/>
        </w:rPr>
      </w:pPr>
      <w:r w:rsidRPr="00677A05">
        <w:rPr>
          <w:rFonts w:ascii="PI Barlow MAT Light" w:eastAsia="Barlow Light" w:hAnsi="PI Barlow MAT Light" w:cs="Barlow Light"/>
        </w:rPr>
        <w:t>A.</w:t>
      </w:r>
      <w:r w:rsidRPr="00677A05">
        <w:rPr>
          <w:rFonts w:ascii="PI Barlow MAT Light" w:eastAsia="Barlow Light" w:hAnsi="PI Barlow MAT Light" w:cs="Barlow Light"/>
          <w:noProof/>
          <w:position w:val="-18"/>
          <w:vertAlign w:val="subscript"/>
        </w:rPr>
        <w:object w:dxaOrig="300" w:dyaOrig="540">
          <v:shape id="_x0000_i1039" type="#_x0000_t75" alt="" style="width:14.95pt;height:27.1pt" o:ole="">
            <v:imagedata r:id="rId30" o:title=""/>
          </v:shape>
          <o:OLEObject Type="Embed" ProgID="Equation.DSMT4" ShapeID="_x0000_i1039" DrawAspect="Content" ObjectID="_1650556357" r:id="rId31"/>
        </w:object>
      </w:r>
      <w:r w:rsidRPr="00677A05">
        <w:rPr>
          <w:rFonts w:ascii="PI Barlow MAT Light" w:eastAsia="Barlow Light" w:hAnsi="PI Barlow MAT Light" w:cs="Barlow Light"/>
        </w:rPr>
        <w:tab/>
        <w:t xml:space="preserve">B. </w:t>
      </w:r>
      <w:r w:rsidRPr="00677A05">
        <w:rPr>
          <w:rFonts w:ascii="PI Barlow MAT Light" w:eastAsia="Barlow Light" w:hAnsi="PI Barlow MAT Light" w:cs="Barlow Light"/>
          <w:noProof/>
          <w:position w:val="-8"/>
          <w:vertAlign w:val="subscript"/>
        </w:rPr>
        <w:object w:dxaOrig="400" w:dyaOrig="340">
          <v:shape id="_x0000_i1040" type="#_x0000_t75" alt="" style="width:19.95pt;height:16.4pt" o:ole="">
            <v:imagedata r:id="rId32" o:title=""/>
          </v:shape>
          <o:OLEObject Type="Embed" ProgID="Equation.DSMT4" ShapeID="_x0000_i1040" DrawAspect="Content" ObjectID="_1650556358" r:id="rId33"/>
        </w:object>
      </w:r>
      <w:r w:rsidRPr="00677A05">
        <w:rPr>
          <w:rFonts w:ascii="PI Barlow MAT Light" w:eastAsia="Barlow Light" w:hAnsi="PI Barlow MAT Light" w:cs="Barlow Light"/>
        </w:rPr>
        <w:tab/>
        <w:t>C. 3</w:t>
      </w:r>
      <w:r w:rsidRPr="00677A05">
        <w:rPr>
          <w:rFonts w:ascii="PI Barlow MAT Light" w:eastAsia="Barlow Light" w:hAnsi="PI Barlow MAT Light" w:cs="Barlow Light"/>
        </w:rPr>
        <w:tab/>
        <w:t>D. 9                               (C)</w:t>
      </w:r>
    </w:p>
    <w:p w:rsidR="00650F1B" w:rsidRPr="00677A05" w:rsidRDefault="00650F1B" w:rsidP="00650F1B">
      <w:pPr>
        <w:rPr>
          <w:rFonts w:ascii="PI Barlow MAT Light" w:hAnsi="PI Barlow MAT Light"/>
        </w:rPr>
      </w:pPr>
    </w:p>
    <w:p w:rsidR="00650F1B" w:rsidRPr="00677A05" w:rsidRDefault="00DF061D" w:rsidP="00650F1B">
      <w:pPr>
        <w:spacing w:after="0" w:line="240" w:lineRule="auto"/>
        <w:rPr>
          <w:rFonts w:ascii="PI Barlow MAT Light" w:eastAsia="Barlow Light" w:hAnsi="PI Barlow MAT Light" w:cs="Barlow Light"/>
        </w:rPr>
      </w:pPr>
      <w:r>
        <w:rPr>
          <w:rFonts w:ascii="PI Barlow MAT Light" w:hAnsi="PI Barlow MAT Light"/>
        </w:rPr>
        <w:lastRenderedPageBreak/>
        <w:t>1</w:t>
      </w:r>
      <w:r w:rsidR="00650F1B" w:rsidRPr="00677A05">
        <w:rPr>
          <w:rFonts w:ascii="PI Barlow MAT Light" w:hAnsi="PI Barlow MAT Light"/>
        </w:rPr>
        <w:t xml:space="preserve">2. </w:t>
      </w:r>
      <w:r w:rsidR="00650F1B" w:rsidRPr="00677A05">
        <w:rPr>
          <w:rFonts w:ascii="PI Barlow MAT Light" w:eastAsia="Barlow Light" w:hAnsi="PI Barlow MAT Light" w:cs="Barlow Light"/>
        </w:rPr>
        <w:t xml:space="preserve">Polumjer kružnice </w:t>
      </w:r>
      <w:r w:rsidR="00650F1B" w:rsidRPr="00677A05">
        <w:rPr>
          <w:rFonts w:ascii="PI Barlow MAT Light" w:hAnsi="PI Barlow MAT Light"/>
          <w:position w:val="-10"/>
        </w:rPr>
        <w:object w:dxaOrig="1060" w:dyaOrig="320">
          <v:shape id="_x0000_i1041" type="#_x0000_t75" style="width:53.1pt;height:16.05pt" o:ole="">
            <v:imagedata r:id="rId34" o:title=""/>
          </v:shape>
          <o:OLEObject Type="Embed" ProgID="Equation.DSMT4" ShapeID="_x0000_i1041" DrawAspect="Content" ObjectID="_1650556359" r:id="rId35"/>
        </w:object>
      </w:r>
      <w:r w:rsidR="00650F1B" w:rsidRPr="00677A05">
        <w:rPr>
          <w:rFonts w:ascii="PI Barlow MAT Light" w:eastAsia="Barlow Light" w:hAnsi="PI Barlow MAT Light" w:cs="Barlow Light"/>
        </w:rPr>
        <w:t xml:space="preserve">  kojoj je pravac </w:t>
      </w:r>
      <w:r w:rsidR="00650F1B" w:rsidRPr="00677A05">
        <w:rPr>
          <w:rFonts w:ascii="PI Barlow MAT Light" w:hAnsi="PI Barlow MAT Light"/>
          <w:position w:val="-10"/>
        </w:rPr>
        <w:object w:dxaOrig="1140" w:dyaOrig="300">
          <v:shape id="_x0000_i1042" type="#_x0000_t75" style="width:57.05pt;height:14.95pt" o:ole="">
            <v:imagedata r:id="rId36" o:title=""/>
          </v:shape>
          <o:OLEObject Type="Embed" ProgID="Equation.DSMT4" ShapeID="_x0000_i1042" DrawAspect="Content" ObjectID="_1650556360" r:id="rId37"/>
        </w:object>
      </w:r>
      <w:r w:rsidR="00650F1B" w:rsidRPr="00677A05">
        <w:rPr>
          <w:rFonts w:ascii="PI Barlow MAT Light" w:eastAsia="Barlow Light" w:hAnsi="PI Barlow MAT Light" w:cs="Barlow Light"/>
        </w:rPr>
        <w:t xml:space="preserve">  tangenta, iznosi</w:t>
      </w:r>
    </w:p>
    <w:p w:rsidR="00650F1B" w:rsidRPr="00677A05" w:rsidRDefault="00650F1B" w:rsidP="00650F1B">
      <w:pPr>
        <w:spacing w:after="0" w:line="240" w:lineRule="auto"/>
        <w:rPr>
          <w:rFonts w:ascii="PI Barlow MAT Light" w:eastAsia="Barlow Light" w:hAnsi="PI Barlow MAT Light" w:cs="Barlow Light"/>
        </w:rPr>
      </w:pPr>
      <w:r w:rsidRPr="00677A05">
        <w:rPr>
          <w:rFonts w:ascii="PI Barlow MAT Light" w:eastAsia="Barlow Light" w:hAnsi="PI Barlow MAT Light" w:cs="Barlow Light"/>
        </w:rPr>
        <w:t>A.</w:t>
      </w:r>
      <w:r w:rsidRPr="00677A05">
        <w:rPr>
          <w:rFonts w:ascii="PI Barlow MAT Light" w:eastAsia="Barlow Light" w:hAnsi="PI Barlow MAT Light" w:cs="Barlow Light"/>
          <w:noProof/>
          <w:vertAlign w:val="subscript"/>
        </w:rPr>
        <w:t xml:space="preserve"> </w:t>
      </w:r>
      <w:r w:rsidRPr="00677A05">
        <w:rPr>
          <w:rFonts w:ascii="PI Barlow MAT Light" w:eastAsia="Barlow Light" w:hAnsi="PI Barlow MAT Light" w:cs="Barlow Light"/>
          <w:noProof/>
          <w:vertAlign w:val="subscript"/>
        </w:rPr>
        <w:object w:dxaOrig="408" w:dyaOrig="322">
          <v:shape id="_x0000_i1043" type="#_x0000_t75" alt="" style="width:20.65pt;height:15.35pt;mso-width-percent:0;mso-height-percent:0;mso-width-percent:0;mso-height-percent:0" o:ole="">
            <v:imagedata r:id="rId38" o:title=""/>
          </v:shape>
          <o:OLEObject Type="Embed" ProgID="Equation.DSMT4" ShapeID="_x0000_i1043" DrawAspect="Content" ObjectID="_1650556361" r:id="rId39"/>
        </w:object>
      </w:r>
      <w:r w:rsidRPr="00677A05">
        <w:rPr>
          <w:rFonts w:ascii="PI Barlow MAT Light" w:eastAsia="Barlow Light" w:hAnsi="PI Barlow MAT Light" w:cs="Barlow Light"/>
        </w:rPr>
        <w:tab/>
      </w:r>
      <w:r w:rsidRPr="00677A05">
        <w:rPr>
          <w:rFonts w:ascii="PI Barlow MAT Light" w:eastAsia="Barlow Light" w:hAnsi="PI Barlow MAT Light" w:cs="Barlow Light"/>
        </w:rPr>
        <w:tab/>
        <w:t>B.</w:t>
      </w:r>
      <w:r w:rsidRPr="00677A05">
        <w:rPr>
          <w:rFonts w:ascii="PI Barlow MAT Light" w:hAnsi="PI Barlow MAT Light"/>
        </w:rPr>
        <w:t xml:space="preserve"> </w:t>
      </w:r>
      <w:r w:rsidRPr="00677A05">
        <w:rPr>
          <w:rFonts w:ascii="PI Barlow MAT Light" w:hAnsi="PI Barlow MAT Light"/>
          <w:position w:val="-8"/>
        </w:rPr>
        <w:object w:dxaOrig="400" w:dyaOrig="340">
          <v:shape id="_x0000_i1044" type="#_x0000_t75" style="width:19.95pt;height:17.1pt" o:ole="">
            <v:imagedata r:id="rId40" o:title=""/>
          </v:shape>
          <o:OLEObject Type="Embed" ProgID="Equation.DSMT4" ShapeID="_x0000_i1044" DrawAspect="Content" ObjectID="_1650556362" r:id="rId41"/>
        </w:object>
      </w:r>
      <w:r w:rsidRPr="00677A05">
        <w:rPr>
          <w:rFonts w:ascii="PI Barlow MAT Light" w:eastAsia="Barlow Light" w:hAnsi="PI Barlow MAT Light" w:cs="Barlow Light"/>
        </w:rPr>
        <w:tab/>
      </w:r>
      <w:r w:rsidRPr="00677A05">
        <w:rPr>
          <w:rFonts w:ascii="PI Barlow MAT Light" w:eastAsia="Barlow Light" w:hAnsi="PI Barlow MAT Light" w:cs="Barlow Light"/>
        </w:rPr>
        <w:tab/>
        <w:t xml:space="preserve">C. </w:t>
      </w:r>
      <w:r w:rsidRPr="00677A05">
        <w:rPr>
          <w:rFonts w:ascii="PI Barlow MAT Light" w:eastAsia="Barlow Light" w:hAnsi="PI Barlow MAT Light" w:cs="Barlow Light"/>
          <w:noProof/>
          <w:vertAlign w:val="subscript"/>
        </w:rPr>
        <w:object w:dxaOrig="419" w:dyaOrig="322">
          <v:shape id="_x0000_i1045" type="#_x0000_t75" alt="" style="width:21.05pt;height:15.35pt;mso-width-percent:0;mso-height-percent:0;mso-width-percent:0;mso-height-percent:0" o:ole="">
            <v:imagedata r:id="rId42" o:title=""/>
          </v:shape>
          <o:OLEObject Type="Embed" ProgID="Equation.DSMT4" ShapeID="_x0000_i1045" DrawAspect="Content" ObjectID="_1650556363" r:id="rId43"/>
        </w:object>
      </w:r>
      <w:r w:rsidRPr="00677A05">
        <w:rPr>
          <w:rFonts w:ascii="PI Barlow MAT Light" w:eastAsia="Barlow Light" w:hAnsi="PI Barlow MAT Light" w:cs="Barlow Light"/>
        </w:rPr>
        <w:tab/>
      </w:r>
      <w:r w:rsidRPr="00677A05">
        <w:rPr>
          <w:rFonts w:ascii="PI Barlow MAT Light" w:eastAsia="Barlow Light" w:hAnsi="PI Barlow MAT Light" w:cs="Barlow Light"/>
        </w:rPr>
        <w:tab/>
        <w:t>D.</w:t>
      </w:r>
      <w:r w:rsidRPr="00677A05">
        <w:rPr>
          <w:rFonts w:ascii="PI Barlow MAT Light" w:hAnsi="PI Barlow MAT Light"/>
        </w:rPr>
        <w:t xml:space="preserve"> </w:t>
      </w:r>
      <w:r w:rsidRPr="00677A05">
        <w:rPr>
          <w:rFonts w:ascii="PI Barlow MAT Light" w:hAnsi="PI Barlow MAT Light"/>
          <w:position w:val="-8"/>
        </w:rPr>
        <w:object w:dxaOrig="400" w:dyaOrig="340">
          <v:shape id="_x0000_i1046" type="#_x0000_t75" style="width:19.95pt;height:17.1pt" o:ole="">
            <v:imagedata r:id="rId44" o:title=""/>
          </v:shape>
          <o:OLEObject Type="Embed" ProgID="Equation.DSMT4" ShapeID="_x0000_i1046" DrawAspect="Content" ObjectID="_1650556364" r:id="rId45"/>
        </w:object>
      </w:r>
      <w:r w:rsidRPr="00677A05">
        <w:rPr>
          <w:rFonts w:ascii="PI Barlow MAT Light" w:hAnsi="PI Barlow MAT Light"/>
        </w:rPr>
        <w:t xml:space="preserve">                                      (A)</w:t>
      </w:r>
      <w:r w:rsidRPr="00677A05">
        <w:rPr>
          <w:rFonts w:ascii="PI Barlow MAT Light" w:eastAsia="Barlow Light" w:hAnsi="PI Barlow MAT Light" w:cs="Barlow Light"/>
        </w:rPr>
        <w:t xml:space="preserve"> </w:t>
      </w:r>
    </w:p>
    <w:p w:rsidR="00650F1B" w:rsidRDefault="00650F1B" w:rsidP="00650F1B">
      <w:pPr>
        <w:rPr>
          <w:rFonts w:ascii="PI Barlow MAT Light" w:hAnsi="PI Barlow MAT Light"/>
        </w:rPr>
      </w:pPr>
    </w:p>
    <w:p w:rsidR="00650F1B" w:rsidRDefault="00DF061D" w:rsidP="00650F1B">
      <w:pPr>
        <w:pBdr>
          <w:top w:val="nil"/>
          <w:left w:val="nil"/>
          <w:bottom w:val="nil"/>
          <w:right w:val="nil"/>
          <w:between w:val="nil"/>
        </w:pBd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  <w:color w:val="000000"/>
        </w:rPr>
      </w:pPr>
      <w:r>
        <w:rPr>
          <w:rFonts w:ascii="PI Barlow MAT Light" w:eastAsia="Barlow Light" w:hAnsi="PI Barlow MAT Light" w:cs="Barlow Light"/>
          <w:color w:val="000000"/>
        </w:rPr>
        <w:t>1</w:t>
      </w:r>
      <w:r w:rsidR="00650F1B">
        <w:rPr>
          <w:rFonts w:ascii="PI Barlow MAT Light" w:eastAsia="Barlow Light" w:hAnsi="PI Barlow MAT Light" w:cs="Barlow Light"/>
          <w:color w:val="000000"/>
        </w:rPr>
        <w:t>3. J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>ednadžb</w:t>
      </w:r>
      <w:r w:rsidR="00650F1B">
        <w:rPr>
          <w:rFonts w:ascii="PI Barlow MAT Light" w:eastAsia="Barlow Light" w:hAnsi="PI Barlow MAT Light" w:cs="Barlow Light"/>
          <w:color w:val="000000"/>
        </w:rPr>
        <w:t>a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kružnice sa središtem u </w:t>
      </w:r>
      <w:r w:rsidR="00650F1B">
        <w:rPr>
          <w:rFonts w:ascii="PI Barlow MAT Light" w:eastAsia="Barlow Light" w:hAnsi="PI Barlow MAT Light" w:cs="Barlow Light"/>
          <w:color w:val="000000"/>
        </w:rPr>
        <w:t>ishodištu koja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dira pravac</w:t>
      </w:r>
      <w:r w:rsidR="00650F1B">
        <w:rPr>
          <w:rFonts w:ascii="PI Barlow MAT Light" w:eastAsia="Barlow Light" w:hAnsi="PI Barlow MAT Light" w:cs="Barlow Light"/>
          <w:color w:val="000000"/>
        </w:rPr>
        <w:t xml:space="preserve"> </w:t>
      </w:r>
      <w:r w:rsidR="00650F1B"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= </w:t>
      </w:r>
      <w:r w:rsidR="00650F1B"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+ 6</w:t>
      </w:r>
      <w:r w:rsidR="00650F1B">
        <w:rPr>
          <w:rFonts w:ascii="PI Barlow MAT Light" w:eastAsia="Barlow Light" w:hAnsi="PI Barlow MAT Light" w:cs="Barlow Light"/>
          <w:color w:val="000000"/>
        </w:rPr>
        <w:t xml:space="preserve"> je:                       (C)</w:t>
      </w:r>
    </w:p>
    <w:p w:rsidR="00650F1B" w:rsidRDefault="00650F1B" w:rsidP="00650F1B">
      <w:pPr>
        <w:pBdr>
          <w:top w:val="nil"/>
          <w:left w:val="nil"/>
          <w:bottom w:val="nil"/>
          <w:right w:val="nil"/>
          <w:between w:val="nil"/>
        </w:pBd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  <w:color w:val="000000"/>
        </w:rPr>
      </w:pPr>
      <w:r>
        <w:rPr>
          <w:rFonts w:ascii="PI Barlow MAT Light" w:eastAsia="Barlow Light" w:hAnsi="PI Barlow MAT Light" w:cs="Barlow Light"/>
          <w:color w:val="000000"/>
        </w:rPr>
        <w:t xml:space="preserve">A.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+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=</w:t>
      </w:r>
      <w:r>
        <w:rPr>
          <w:rFonts w:ascii="PI Barlow MAT Light" w:eastAsia="Barlow Light" w:hAnsi="PI Barlow MAT Light" w:cs="Barlow Light"/>
          <w:color w:val="000000"/>
        </w:rPr>
        <w:t xml:space="preserve"> 12</w:t>
      </w:r>
      <w:r>
        <w:rPr>
          <w:rFonts w:ascii="PI Barlow MAT Light" w:eastAsia="Barlow Light" w:hAnsi="PI Barlow MAT Light" w:cs="Barlow Light"/>
          <w:color w:val="000000"/>
        </w:rPr>
        <w:tab/>
      </w:r>
      <w:r>
        <w:rPr>
          <w:rFonts w:ascii="PI Barlow MAT Light" w:eastAsia="Barlow Light" w:hAnsi="PI Barlow MAT Light" w:cs="Barlow Light"/>
          <w:color w:val="000000"/>
        </w:rPr>
        <w:tab/>
      </w:r>
      <w:r>
        <w:rPr>
          <w:rFonts w:ascii="PI Barlow MAT Light" w:eastAsia="Barlow Light" w:hAnsi="PI Barlow MAT Light" w:cs="Barlow Light"/>
          <w:color w:val="000000"/>
        </w:rPr>
        <w:tab/>
        <w:t xml:space="preserve">B.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+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=</w:t>
      </w:r>
      <w:r>
        <w:rPr>
          <w:rFonts w:ascii="PI Barlow MAT Light" w:eastAsia="Barlow Light" w:hAnsi="PI Barlow MAT Light" w:cs="Barlow Light"/>
          <w:color w:val="000000"/>
        </w:rPr>
        <w:t xml:space="preserve"> 9</w:t>
      </w:r>
      <w:r>
        <w:rPr>
          <w:rFonts w:ascii="PI Barlow MAT Light" w:eastAsia="Barlow Light" w:hAnsi="PI Barlow MAT Light" w:cs="Barlow Light"/>
          <w:color w:val="000000"/>
        </w:rPr>
        <w:tab/>
      </w:r>
      <w:r>
        <w:rPr>
          <w:rFonts w:ascii="PI Barlow MAT Light" w:eastAsia="Barlow Light" w:hAnsi="PI Barlow MAT Light" w:cs="Barlow Light"/>
          <w:color w:val="000000"/>
        </w:rPr>
        <w:tab/>
        <w:t xml:space="preserve">C.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+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=</w:t>
      </w:r>
      <w:r>
        <w:rPr>
          <w:rFonts w:ascii="PI Barlow MAT Light" w:eastAsia="Barlow Light" w:hAnsi="PI Barlow MAT Light" w:cs="Barlow Light"/>
          <w:color w:val="000000"/>
        </w:rPr>
        <w:t xml:space="preserve"> 18</w:t>
      </w:r>
      <w:r>
        <w:rPr>
          <w:rFonts w:ascii="PI Barlow MAT Light" w:eastAsia="Barlow Light" w:hAnsi="PI Barlow MAT Light" w:cs="Barlow Light"/>
          <w:color w:val="000000"/>
        </w:rPr>
        <w:tab/>
      </w:r>
      <w:r>
        <w:rPr>
          <w:rFonts w:ascii="PI Barlow MAT Light" w:eastAsia="Barlow Light" w:hAnsi="PI Barlow MAT Light" w:cs="Barlow Light"/>
          <w:color w:val="000000"/>
        </w:rPr>
        <w:tab/>
        <w:t xml:space="preserve">D.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+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=</w:t>
      </w:r>
      <w:r>
        <w:rPr>
          <w:rFonts w:ascii="PI Barlow MAT Light" w:eastAsia="Barlow Light" w:hAnsi="PI Barlow MAT Light" w:cs="Barlow Light"/>
          <w:color w:val="000000"/>
        </w:rPr>
        <w:t xml:space="preserve"> 36</w:t>
      </w:r>
    </w:p>
    <w:p w:rsidR="00650F1B" w:rsidRDefault="00650F1B" w:rsidP="00650F1B">
      <w:pPr>
        <w:pBdr>
          <w:top w:val="nil"/>
          <w:left w:val="nil"/>
          <w:bottom w:val="nil"/>
          <w:right w:val="nil"/>
          <w:between w:val="nil"/>
        </w:pBd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  <w:color w:val="000000"/>
        </w:rPr>
      </w:pPr>
    </w:p>
    <w:p w:rsidR="00650F1B" w:rsidRDefault="00DF061D" w:rsidP="00650F1B">
      <w:pPr>
        <w:pBdr>
          <w:top w:val="nil"/>
          <w:left w:val="nil"/>
          <w:bottom w:val="nil"/>
          <w:right w:val="nil"/>
          <w:between w:val="nil"/>
        </w:pBd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  <w:color w:val="000000"/>
        </w:rPr>
      </w:pPr>
      <w:r>
        <w:rPr>
          <w:rFonts w:ascii="PI Barlow MAT Light" w:eastAsia="Barlow Light" w:hAnsi="PI Barlow MAT Light" w:cs="Barlow Light"/>
          <w:color w:val="000000"/>
        </w:rPr>
        <w:t>1</w:t>
      </w:r>
      <w:r w:rsidR="00650F1B">
        <w:rPr>
          <w:rFonts w:ascii="PI Barlow MAT Light" w:eastAsia="Barlow Light" w:hAnsi="PI Barlow MAT Light" w:cs="Barlow Light"/>
          <w:color w:val="000000"/>
        </w:rPr>
        <w:t>4. J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>ednadžb</w:t>
      </w:r>
      <w:r w:rsidR="00650F1B">
        <w:rPr>
          <w:rFonts w:ascii="PI Barlow MAT Light" w:eastAsia="Barlow Light" w:hAnsi="PI Barlow MAT Light" w:cs="Barlow Light"/>
          <w:color w:val="000000"/>
        </w:rPr>
        <w:t>a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kružnice sa središtem u </w:t>
      </w:r>
      <w:r w:rsidR="00650F1B">
        <w:rPr>
          <w:rFonts w:ascii="PI Barlow MAT Light" w:eastAsia="Barlow Light" w:hAnsi="PI Barlow MAT Light" w:cs="Barlow Light"/>
          <w:color w:val="000000"/>
        </w:rPr>
        <w:t>ishodištu koja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dira pravac</w:t>
      </w:r>
      <w:r w:rsidR="00650F1B">
        <w:rPr>
          <w:rFonts w:ascii="PI Barlow MAT Light" w:eastAsia="Barlow Light" w:hAnsi="PI Barlow MAT Light" w:cs="Barlow Light"/>
          <w:color w:val="000000"/>
        </w:rPr>
        <w:t xml:space="preserve">  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>4</w:t>
      </w:r>
      <w:r w:rsidR="00650F1B"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— 3</w:t>
      </w:r>
      <w:r w:rsidR="00650F1B"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+ 2 =0</w:t>
      </w:r>
      <w:r w:rsidR="00650F1B">
        <w:rPr>
          <w:rFonts w:ascii="PI Barlow MAT Light" w:eastAsia="Barlow Light" w:hAnsi="PI Barlow MAT Light" w:cs="Barlow Light"/>
          <w:color w:val="000000"/>
        </w:rPr>
        <w:t xml:space="preserve">  je:                       (A)</w:t>
      </w:r>
    </w:p>
    <w:p w:rsidR="00650F1B" w:rsidRDefault="00650F1B" w:rsidP="00650F1B">
      <w:pPr>
        <w:pBdr>
          <w:top w:val="nil"/>
          <w:left w:val="nil"/>
          <w:bottom w:val="nil"/>
          <w:right w:val="nil"/>
          <w:between w:val="nil"/>
        </w:pBd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  <w:color w:val="000000"/>
        </w:rPr>
      </w:pPr>
      <w:r>
        <w:rPr>
          <w:rFonts w:ascii="PI Barlow MAT Light" w:eastAsia="Barlow Light" w:hAnsi="PI Barlow MAT Light" w:cs="Barlow Light"/>
          <w:color w:val="000000"/>
        </w:rPr>
        <w:t xml:space="preserve">A. </w:t>
      </w:r>
      <w:r w:rsidRPr="00CE057D">
        <w:rPr>
          <w:position w:val="-18"/>
        </w:rPr>
        <w:object w:dxaOrig="1160" w:dyaOrig="540">
          <v:shape id="_x0000_i1047" type="#_x0000_t75" style="width:58.1pt;height:27.1pt" o:ole="">
            <v:imagedata r:id="rId46" o:title=""/>
          </v:shape>
          <o:OLEObject Type="Embed" ProgID="Equation.DSMT4" ShapeID="_x0000_i1047" DrawAspect="Content" ObjectID="_1650556365" r:id="rId47"/>
        </w:object>
      </w:r>
      <w:r>
        <w:rPr>
          <w:rFonts w:ascii="PI Barlow MAT Light" w:eastAsia="Barlow Light" w:hAnsi="PI Barlow MAT Light" w:cs="Barlow Light"/>
          <w:color w:val="000000"/>
        </w:rPr>
        <w:tab/>
      </w:r>
      <w:r>
        <w:rPr>
          <w:rFonts w:ascii="PI Barlow MAT Light" w:eastAsia="Barlow Light" w:hAnsi="PI Barlow MAT Light" w:cs="Barlow Light"/>
          <w:color w:val="000000"/>
        </w:rPr>
        <w:tab/>
      </w:r>
      <w:r>
        <w:rPr>
          <w:rFonts w:ascii="PI Barlow MAT Light" w:eastAsia="Barlow Light" w:hAnsi="PI Barlow MAT Light" w:cs="Barlow Light"/>
          <w:color w:val="000000"/>
        </w:rPr>
        <w:tab/>
        <w:t xml:space="preserve">B. </w:t>
      </w:r>
      <w:r w:rsidRPr="00CE057D">
        <w:rPr>
          <w:position w:val="-18"/>
        </w:rPr>
        <w:object w:dxaOrig="1040" w:dyaOrig="540">
          <v:shape id="_x0000_i1048" type="#_x0000_t75" style="width:52.05pt;height:27.1pt" o:ole="">
            <v:imagedata r:id="rId48" o:title=""/>
          </v:shape>
          <o:OLEObject Type="Embed" ProgID="Equation.DSMT4" ShapeID="_x0000_i1048" DrawAspect="Content" ObjectID="_1650556366" r:id="rId49"/>
        </w:object>
      </w:r>
      <w:r>
        <w:rPr>
          <w:rFonts w:ascii="PI Barlow MAT Light" w:eastAsia="Barlow Light" w:hAnsi="PI Barlow MAT Light" w:cs="Barlow Light"/>
          <w:color w:val="000000"/>
        </w:rPr>
        <w:tab/>
      </w:r>
      <w:r>
        <w:rPr>
          <w:rFonts w:ascii="PI Barlow MAT Light" w:eastAsia="Barlow Light" w:hAnsi="PI Barlow MAT Light" w:cs="Barlow Light"/>
          <w:color w:val="000000"/>
        </w:rPr>
        <w:tab/>
        <w:t xml:space="preserve">C.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+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=</w:t>
      </w:r>
      <w:r>
        <w:rPr>
          <w:rFonts w:ascii="PI Barlow MAT Light" w:eastAsia="Barlow Light" w:hAnsi="PI Barlow MAT Light" w:cs="Barlow Light"/>
          <w:color w:val="000000"/>
        </w:rPr>
        <w:t xml:space="preserve"> 5</w:t>
      </w:r>
      <w:r>
        <w:rPr>
          <w:rFonts w:ascii="PI Barlow MAT Light" w:eastAsia="Barlow Light" w:hAnsi="PI Barlow MAT Light" w:cs="Barlow Light"/>
          <w:color w:val="000000"/>
        </w:rPr>
        <w:tab/>
      </w:r>
      <w:r>
        <w:rPr>
          <w:rFonts w:ascii="PI Barlow MAT Light" w:eastAsia="Barlow Light" w:hAnsi="PI Barlow MAT Light" w:cs="Barlow Light"/>
          <w:color w:val="000000"/>
        </w:rPr>
        <w:tab/>
        <w:t xml:space="preserve">D.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+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=</w:t>
      </w:r>
      <w:r>
        <w:rPr>
          <w:rFonts w:ascii="PI Barlow MAT Light" w:eastAsia="Barlow Light" w:hAnsi="PI Barlow MAT Light" w:cs="Barlow Light"/>
          <w:color w:val="000000"/>
        </w:rPr>
        <w:t xml:space="preserve"> 1</w:t>
      </w:r>
    </w:p>
    <w:p w:rsidR="00650F1B" w:rsidRDefault="00650F1B" w:rsidP="00650F1B">
      <w:pPr>
        <w:pBdr>
          <w:top w:val="nil"/>
          <w:left w:val="nil"/>
          <w:bottom w:val="nil"/>
          <w:right w:val="nil"/>
          <w:between w:val="nil"/>
        </w:pBd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  <w:color w:val="000000"/>
        </w:rPr>
      </w:pPr>
    </w:p>
    <w:p w:rsidR="00650F1B" w:rsidRDefault="00DF061D" w:rsidP="00650F1B">
      <w:pPr>
        <w:pBdr>
          <w:top w:val="nil"/>
          <w:left w:val="nil"/>
          <w:bottom w:val="nil"/>
          <w:right w:val="nil"/>
          <w:between w:val="nil"/>
        </w:pBd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  <w:color w:val="000000"/>
        </w:rPr>
      </w:pPr>
      <w:r>
        <w:rPr>
          <w:rFonts w:ascii="PI Barlow MAT Light" w:eastAsia="Barlow Light" w:hAnsi="PI Barlow MAT Light" w:cs="Barlow Light"/>
          <w:color w:val="000000"/>
        </w:rPr>
        <w:t>1</w:t>
      </w:r>
      <w:r w:rsidR="00650F1B">
        <w:rPr>
          <w:rFonts w:ascii="PI Barlow MAT Light" w:eastAsia="Barlow Light" w:hAnsi="PI Barlow MAT Light" w:cs="Barlow Light"/>
          <w:color w:val="000000"/>
        </w:rPr>
        <w:t>5. J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>ednadžb</w:t>
      </w:r>
      <w:r w:rsidR="00650F1B">
        <w:rPr>
          <w:rFonts w:ascii="PI Barlow MAT Light" w:eastAsia="Barlow Light" w:hAnsi="PI Barlow MAT Light" w:cs="Barlow Light"/>
          <w:color w:val="000000"/>
        </w:rPr>
        <w:t>a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kružnice sa središtem u </w:t>
      </w:r>
      <w:r w:rsidR="00650F1B">
        <w:rPr>
          <w:rFonts w:ascii="PI Barlow MAT Light" w:eastAsia="Barlow Light" w:hAnsi="PI Barlow MAT Light" w:cs="Barlow Light"/>
          <w:color w:val="000000"/>
        </w:rPr>
        <w:t>ishodištu koja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dira pravac</w:t>
      </w:r>
      <w:r w:rsidR="00650F1B">
        <w:rPr>
          <w:rFonts w:ascii="PI Barlow MAT Light" w:eastAsia="Barlow Light" w:hAnsi="PI Barlow MAT Light" w:cs="Barlow Light"/>
          <w:color w:val="000000"/>
        </w:rPr>
        <w:t xml:space="preserve">  </w:t>
      </w:r>
      <w:r w:rsidR="00650F1B"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+ 3</w:t>
      </w:r>
      <w:r w:rsidR="00650F1B"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— 10 =0</w:t>
      </w:r>
      <w:r w:rsidR="00650F1B">
        <w:rPr>
          <w:rFonts w:ascii="PI Barlow MAT Light" w:eastAsia="Barlow Light" w:hAnsi="PI Barlow MAT Light" w:cs="Barlow Light"/>
          <w:color w:val="000000"/>
        </w:rPr>
        <w:t xml:space="preserve"> je:                       (B)</w:t>
      </w:r>
    </w:p>
    <w:p w:rsidR="00650F1B" w:rsidRDefault="00650F1B" w:rsidP="00650F1B">
      <w:pPr>
        <w:pBdr>
          <w:top w:val="nil"/>
          <w:left w:val="nil"/>
          <w:bottom w:val="nil"/>
          <w:right w:val="nil"/>
          <w:between w:val="nil"/>
        </w:pBd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  <w:color w:val="000000"/>
        </w:rPr>
      </w:pPr>
      <w:r>
        <w:rPr>
          <w:rFonts w:ascii="PI Barlow MAT Light" w:eastAsia="Barlow Light" w:hAnsi="PI Barlow MAT Light" w:cs="Barlow Light"/>
          <w:color w:val="000000"/>
        </w:rPr>
        <w:t xml:space="preserve">A.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+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=</w:t>
      </w:r>
      <w:r>
        <w:rPr>
          <w:rFonts w:ascii="PI Barlow MAT Light" w:eastAsia="Barlow Light" w:hAnsi="PI Barlow MAT Light" w:cs="Barlow Light"/>
          <w:color w:val="000000"/>
        </w:rPr>
        <w:t xml:space="preserve"> 5</w:t>
      </w:r>
      <w:r>
        <w:rPr>
          <w:rFonts w:ascii="PI Barlow MAT Light" w:eastAsia="Barlow Light" w:hAnsi="PI Barlow MAT Light" w:cs="Barlow Light"/>
          <w:color w:val="000000"/>
        </w:rPr>
        <w:tab/>
      </w:r>
      <w:r>
        <w:rPr>
          <w:rFonts w:ascii="PI Barlow MAT Light" w:eastAsia="Barlow Light" w:hAnsi="PI Barlow MAT Light" w:cs="Barlow Light"/>
          <w:color w:val="000000"/>
        </w:rPr>
        <w:tab/>
      </w:r>
      <w:r>
        <w:rPr>
          <w:rFonts w:ascii="PI Barlow MAT Light" w:eastAsia="Barlow Light" w:hAnsi="PI Barlow MAT Light" w:cs="Barlow Light"/>
          <w:color w:val="000000"/>
        </w:rPr>
        <w:tab/>
        <w:t xml:space="preserve">B.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+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=</w:t>
      </w:r>
      <w:r>
        <w:rPr>
          <w:rFonts w:ascii="PI Barlow MAT Light" w:eastAsia="Barlow Light" w:hAnsi="PI Barlow MAT Light" w:cs="Barlow Light"/>
          <w:color w:val="000000"/>
        </w:rPr>
        <w:t xml:space="preserve"> 10</w:t>
      </w:r>
      <w:r>
        <w:rPr>
          <w:rFonts w:ascii="PI Barlow MAT Light" w:eastAsia="Barlow Light" w:hAnsi="PI Barlow MAT Light" w:cs="Barlow Light"/>
          <w:color w:val="000000"/>
        </w:rPr>
        <w:tab/>
      </w:r>
      <w:r>
        <w:rPr>
          <w:rFonts w:ascii="PI Barlow MAT Light" w:eastAsia="Barlow Light" w:hAnsi="PI Barlow MAT Light" w:cs="Barlow Light"/>
          <w:color w:val="000000"/>
        </w:rPr>
        <w:tab/>
        <w:t xml:space="preserve">C.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+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=</w:t>
      </w:r>
      <w:r>
        <w:rPr>
          <w:rFonts w:ascii="PI Barlow MAT Light" w:eastAsia="Barlow Light" w:hAnsi="PI Barlow MAT Light" w:cs="Barlow Light"/>
          <w:color w:val="000000"/>
        </w:rPr>
        <w:t xml:space="preserve"> 20</w:t>
      </w:r>
      <w:r>
        <w:rPr>
          <w:rFonts w:ascii="PI Barlow MAT Light" w:eastAsia="Barlow Light" w:hAnsi="PI Barlow MAT Light" w:cs="Barlow Light"/>
          <w:color w:val="000000"/>
        </w:rPr>
        <w:tab/>
      </w:r>
      <w:r>
        <w:rPr>
          <w:rFonts w:ascii="PI Barlow MAT Light" w:eastAsia="Barlow Light" w:hAnsi="PI Barlow MAT Light" w:cs="Barlow Light"/>
          <w:color w:val="000000"/>
        </w:rPr>
        <w:tab/>
        <w:t xml:space="preserve">D.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+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=</w:t>
      </w:r>
      <w:r>
        <w:rPr>
          <w:rFonts w:ascii="PI Barlow MAT Light" w:eastAsia="Barlow Light" w:hAnsi="PI Barlow MAT Light" w:cs="Barlow Light"/>
          <w:color w:val="000000"/>
        </w:rPr>
        <w:t xml:space="preserve"> 9</w:t>
      </w:r>
    </w:p>
    <w:p w:rsidR="00650F1B" w:rsidRDefault="00650F1B" w:rsidP="00650F1B">
      <w:pPr>
        <w:pBdr>
          <w:top w:val="nil"/>
          <w:left w:val="nil"/>
          <w:bottom w:val="nil"/>
          <w:right w:val="nil"/>
          <w:between w:val="nil"/>
        </w:pBd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  <w:color w:val="000000"/>
        </w:rPr>
      </w:pPr>
    </w:p>
    <w:p w:rsidR="00650F1B" w:rsidRDefault="00DF061D" w:rsidP="00650F1B">
      <w:pPr>
        <w:pBdr>
          <w:top w:val="nil"/>
          <w:left w:val="nil"/>
          <w:bottom w:val="nil"/>
          <w:right w:val="nil"/>
          <w:between w:val="nil"/>
        </w:pBd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  <w:color w:val="000000"/>
        </w:rPr>
      </w:pPr>
      <w:r>
        <w:rPr>
          <w:rFonts w:ascii="PI Barlow MAT Light" w:eastAsia="Barlow Light" w:hAnsi="PI Barlow MAT Light" w:cs="Barlow Light"/>
          <w:color w:val="000000"/>
        </w:rPr>
        <w:t>1</w:t>
      </w:r>
      <w:r w:rsidR="00650F1B">
        <w:rPr>
          <w:rFonts w:ascii="PI Barlow MAT Light" w:eastAsia="Barlow Light" w:hAnsi="PI Barlow MAT Light" w:cs="Barlow Light"/>
          <w:color w:val="000000"/>
        </w:rPr>
        <w:t>6. J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>ednadžb</w:t>
      </w:r>
      <w:r w:rsidR="00650F1B">
        <w:rPr>
          <w:rFonts w:ascii="PI Barlow MAT Light" w:eastAsia="Barlow Light" w:hAnsi="PI Barlow MAT Light" w:cs="Barlow Light"/>
          <w:color w:val="000000"/>
        </w:rPr>
        <w:t>a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kružnice </w:t>
      </w:r>
      <w:r w:rsidR="00650F1B">
        <w:rPr>
          <w:rFonts w:ascii="PI Barlow MAT Light" w:eastAsia="Barlow Light" w:hAnsi="PI Barlow MAT Light" w:cs="Barlow Light"/>
          <w:color w:val="000000"/>
        </w:rPr>
        <w:t xml:space="preserve">koncentrične kružnici </w:t>
      </w:r>
      <w:r w:rsidR="00650F1B" w:rsidRPr="00CE057D">
        <w:rPr>
          <w:position w:val="-10"/>
        </w:rPr>
        <w:object w:dxaOrig="1820" w:dyaOrig="380">
          <v:shape id="_x0000_i1049" type="#_x0000_t75" style="width:90.9pt;height:18.9pt" o:ole="">
            <v:imagedata r:id="rId50" o:title=""/>
          </v:shape>
          <o:OLEObject Type="Embed" ProgID="Equation.DSMT4" ShapeID="_x0000_i1049" DrawAspect="Content" ObjectID="_1650556367" r:id="rId51"/>
        </w:objec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, </w:t>
      </w:r>
      <w:r w:rsidR="00650F1B">
        <w:rPr>
          <w:rFonts w:ascii="PI Barlow MAT Light" w:eastAsia="Barlow Light" w:hAnsi="PI Barlow MAT Light" w:cs="Barlow Light"/>
          <w:color w:val="000000"/>
        </w:rPr>
        <w:t xml:space="preserve"> koja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dira pravac</w:t>
      </w:r>
      <w:r w:rsidR="00650F1B">
        <w:rPr>
          <w:rFonts w:ascii="PI Barlow MAT Light" w:eastAsia="Barlow Light" w:hAnsi="PI Barlow MAT Light" w:cs="Barlow Light"/>
          <w:color w:val="000000"/>
        </w:rPr>
        <w:t xml:space="preserve">  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>4</w:t>
      </w:r>
      <w:r w:rsidR="00650F1B"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— 3</w:t>
      </w:r>
      <w:r w:rsidR="00650F1B"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</w:t>
      </w:r>
      <w:r w:rsidR="00650F1B">
        <w:rPr>
          <w:rFonts w:ascii="PI Barlow MAT Light" w:eastAsia="Barlow Light" w:hAnsi="PI Barlow MAT Light" w:cs="Barlow Light"/>
          <w:color w:val="000000"/>
        </w:rPr>
        <w:sym w:font="Symbol" w:char="F02D"/>
      </w:r>
      <w:r w:rsidR="00650F1B">
        <w:rPr>
          <w:rFonts w:ascii="PI Barlow MAT Light" w:eastAsia="Barlow Light" w:hAnsi="PI Barlow MAT Light" w:cs="Barlow Light"/>
          <w:color w:val="000000"/>
        </w:rPr>
        <w:t>1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=0</w:t>
      </w:r>
      <w:r w:rsidR="00650F1B">
        <w:rPr>
          <w:rFonts w:ascii="PI Barlow MAT Light" w:eastAsia="Barlow Light" w:hAnsi="PI Barlow MAT Light" w:cs="Barlow Light"/>
          <w:color w:val="000000"/>
        </w:rPr>
        <w:t xml:space="preserve"> je:                       (C)</w:t>
      </w:r>
    </w:p>
    <w:p w:rsidR="00650F1B" w:rsidRDefault="00650F1B" w:rsidP="00650F1B">
      <w:pPr>
        <w:rPr>
          <w:rFonts w:ascii="PI Barlow MAT Light" w:hAnsi="PI Barlow MAT Light"/>
        </w:rPr>
      </w:pPr>
      <w:r>
        <w:rPr>
          <w:rFonts w:ascii="PI Barlow MAT Light" w:eastAsia="Barlow Light" w:hAnsi="PI Barlow MAT Light" w:cs="Barlow Light"/>
        </w:rPr>
        <w:t>A.</w:t>
      </w:r>
      <w:r w:rsidRPr="00A41FC7">
        <w:rPr>
          <w:rFonts w:ascii="PI Barlow MAT Light" w:hAnsi="PI Barlow MAT Light"/>
          <w:sz w:val="18"/>
          <w:szCs w:val="18"/>
        </w:rPr>
        <w:t xml:space="preserve"> </w:t>
      </w:r>
      <w:r w:rsidRPr="00A41FC7">
        <w:rPr>
          <w:rFonts w:ascii="PI Barlow MAT Light" w:hAnsi="PI Barlow MAT Light"/>
        </w:rPr>
        <w:t xml:space="preserve">(x + </w:t>
      </w:r>
      <w:r>
        <w:rPr>
          <w:rFonts w:ascii="PI Barlow MAT Light" w:hAnsi="PI Barlow MAT Light"/>
        </w:rPr>
        <w:t>2</w:t>
      </w:r>
      <w:r w:rsidRPr="00A41FC7">
        <w:rPr>
          <w:rFonts w:ascii="PI Barlow MAT Light" w:hAnsi="PI Barlow MAT Light"/>
        </w:rPr>
        <w:t>)</w:t>
      </w:r>
      <w:r w:rsidRPr="00A41FC7">
        <w:rPr>
          <w:rFonts w:ascii="PI Barlow MAT Light" w:hAnsi="PI Barlow MAT Light"/>
          <w:vertAlign w:val="superscript"/>
        </w:rPr>
        <w:t>2</w:t>
      </w:r>
      <w:r w:rsidRPr="00A41FC7">
        <w:rPr>
          <w:rFonts w:ascii="PI Barlow MAT Light" w:hAnsi="PI Barlow MAT Light"/>
        </w:rPr>
        <w:t xml:space="preserve"> +(y - 2)</w:t>
      </w:r>
      <w:r w:rsidRPr="00A41FC7">
        <w:rPr>
          <w:rFonts w:ascii="PI Barlow MAT Light" w:hAnsi="PI Barlow MAT Light"/>
          <w:vertAlign w:val="superscript"/>
        </w:rPr>
        <w:t>2</w:t>
      </w:r>
      <w:r w:rsidRPr="00A41FC7">
        <w:rPr>
          <w:rFonts w:ascii="PI Barlow MAT Light" w:hAnsi="PI Barlow MAT Light"/>
        </w:rPr>
        <w:t xml:space="preserve"> = </w:t>
      </w:r>
      <w:r>
        <w:rPr>
          <w:rFonts w:ascii="PI Barlow MAT Light" w:hAnsi="PI Barlow MAT Light"/>
        </w:rPr>
        <w:t>3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B. </w:t>
      </w:r>
      <w:r w:rsidRPr="00A41FC7">
        <w:rPr>
          <w:rFonts w:ascii="PI Barlow MAT Light" w:hAnsi="PI Barlow MAT Light"/>
        </w:rPr>
        <w:t xml:space="preserve">(x </w:t>
      </w:r>
      <w:r>
        <w:rPr>
          <w:rFonts w:ascii="PI Barlow MAT Light" w:hAnsi="PI Barlow MAT Light"/>
        </w:rPr>
        <w:sym w:font="Symbol" w:char="F02D"/>
      </w:r>
      <w:r w:rsidRPr="00A41FC7">
        <w:rPr>
          <w:rFonts w:ascii="PI Barlow MAT Light" w:hAnsi="PI Barlow MAT Light"/>
        </w:rPr>
        <w:t xml:space="preserve"> </w:t>
      </w:r>
      <w:r>
        <w:rPr>
          <w:rFonts w:ascii="PI Barlow MAT Light" w:hAnsi="PI Barlow MAT Light"/>
        </w:rPr>
        <w:t>2</w:t>
      </w:r>
      <w:r w:rsidRPr="00A41FC7">
        <w:rPr>
          <w:rFonts w:ascii="PI Barlow MAT Light" w:hAnsi="PI Barlow MAT Light"/>
        </w:rPr>
        <w:t>)</w:t>
      </w:r>
      <w:r w:rsidRPr="00A41FC7">
        <w:rPr>
          <w:rFonts w:ascii="PI Barlow MAT Light" w:hAnsi="PI Barlow MAT Light"/>
          <w:vertAlign w:val="superscript"/>
        </w:rPr>
        <w:t>2</w:t>
      </w:r>
      <w:r w:rsidRPr="00A41FC7">
        <w:rPr>
          <w:rFonts w:ascii="PI Barlow MAT Light" w:hAnsi="PI Barlow MAT Light"/>
        </w:rPr>
        <w:t xml:space="preserve"> +(y </w:t>
      </w:r>
      <w:r>
        <w:rPr>
          <w:rFonts w:ascii="PI Barlow MAT Light" w:hAnsi="PI Barlow MAT Light"/>
        </w:rPr>
        <w:t>+</w:t>
      </w:r>
      <w:r w:rsidRPr="00A41FC7">
        <w:rPr>
          <w:rFonts w:ascii="PI Barlow MAT Light" w:hAnsi="PI Barlow MAT Light"/>
        </w:rPr>
        <w:t xml:space="preserve"> 2)</w:t>
      </w:r>
      <w:r w:rsidRPr="00A41FC7">
        <w:rPr>
          <w:rFonts w:ascii="PI Barlow MAT Light" w:hAnsi="PI Barlow MAT Light"/>
          <w:vertAlign w:val="superscript"/>
        </w:rPr>
        <w:t>2</w:t>
      </w:r>
      <w:r w:rsidRPr="00A41FC7">
        <w:rPr>
          <w:rFonts w:ascii="PI Barlow MAT Light" w:hAnsi="PI Barlow MAT Light"/>
        </w:rPr>
        <w:t xml:space="preserve"> = </w:t>
      </w:r>
      <w:r>
        <w:rPr>
          <w:rFonts w:ascii="PI Barlow MAT Light" w:hAnsi="PI Barlow MAT Light"/>
        </w:rPr>
        <w:t>3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>C.</w:t>
      </w:r>
      <w:r w:rsidRPr="00A41FC7">
        <w:rPr>
          <w:rFonts w:ascii="PI Barlow MAT Light" w:hAnsi="PI Barlow MAT Light"/>
        </w:rPr>
        <w:t xml:space="preserve"> (x </w:t>
      </w:r>
      <w:r>
        <w:rPr>
          <w:rFonts w:ascii="PI Barlow MAT Light" w:hAnsi="PI Barlow MAT Light"/>
        </w:rPr>
        <w:t>+2</w:t>
      </w:r>
      <w:r w:rsidRPr="00A41FC7">
        <w:rPr>
          <w:rFonts w:ascii="PI Barlow MAT Light" w:hAnsi="PI Barlow MAT Light"/>
        </w:rPr>
        <w:t>)</w:t>
      </w:r>
      <w:r w:rsidRPr="00A41FC7">
        <w:rPr>
          <w:rFonts w:ascii="PI Barlow MAT Light" w:hAnsi="PI Barlow MAT Light"/>
          <w:vertAlign w:val="superscript"/>
        </w:rPr>
        <w:t>2</w:t>
      </w:r>
      <w:r w:rsidRPr="00A41FC7">
        <w:rPr>
          <w:rFonts w:ascii="PI Barlow MAT Light" w:hAnsi="PI Barlow MAT Light"/>
        </w:rPr>
        <w:t xml:space="preserve"> +(y - 2)</w:t>
      </w:r>
      <w:r w:rsidRPr="00A41FC7">
        <w:rPr>
          <w:rFonts w:ascii="PI Barlow MAT Light" w:hAnsi="PI Barlow MAT Light"/>
          <w:vertAlign w:val="superscript"/>
        </w:rPr>
        <w:t>2</w:t>
      </w:r>
      <w:r w:rsidRPr="00A41FC7">
        <w:rPr>
          <w:rFonts w:ascii="PI Barlow MAT Light" w:hAnsi="PI Barlow MAT Light"/>
        </w:rPr>
        <w:t xml:space="preserve"> = </w:t>
      </w:r>
      <w:r>
        <w:rPr>
          <w:rFonts w:ascii="PI Barlow MAT Light" w:hAnsi="PI Barlow MAT Light"/>
        </w:rPr>
        <w:t>9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D. </w:t>
      </w:r>
      <w:r w:rsidRPr="00A41FC7">
        <w:rPr>
          <w:rFonts w:ascii="PI Barlow MAT Light" w:hAnsi="PI Barlow MAT Light"/>
        </w:rPr>
        <w:t xml:space="preserve">(x - </w:t>
      </w:r>
      <w:r>
        <w:rPr>
          <w:rFonts w:ascii="PI Barlow MAT Light" w:hAnsi="PI Barlow MAT Light"/>
        </w:rPr>
        <w:t>2</w:t>
      </w:r>
      <w:r w:rsidRPr="00A41FC7">
        <w:rPr>
          <w:rFonts w:ascii="PI Barlow MAT Light" w:hAnsi="PI Barlow MAT Light"/>
        </w:rPr>
        <w:t>)</w:t>
      </w:r>
      <w:r w:rsidRPr="00A41FC7">
        <w:rPr>
          <w:rFonts w:ascii="PI Barlow MAT Light" w:hAnsi="PI Barlow MAT Light"/>
          <w:vertAlign w:val="superscript"/>
        </w:rPr>
        <w:t>2</w:t>
      </w:r>
      <w:r w:rsidRPr="00A41FC7">
        <w:rPr>
          <w:rFonts w:ascii="PI Barlow MAT Light" w:hAnsi="PI Barlow MAT Light"/>
        </w:rPr>
        <w:t xml:space="preserve"> +(y </w:t>
      </w:r>
      <w:r>
        <w:rPr>
          <w:rFonts w:ascii="PI Barlow MAT Light" w:hAnsi="PI Barlow MAT Light"/>
        </w:rPr>
        <w:t>+</w:t>
      </w:r>
      <w:r w:rsidRPr="00A41FC7">
        <w:rPr>
          <w:rFonts w:ascii="PI Barlow MAT Light" w:hAnsi="PI Barlow MAT Light"/>
        </w:rPr>
        <w:t xml:space="preserve"> 2)</w:t>
      </w:r>
      <w:r w:rsidRPr="00A41FC7">
        <w:rPr>
          <w:rFonts w:ascii="PI Barlow MAT Light" w:hAnsi="PI Barlow MAT Light"/>
          <w:vertAlign w:val="superscript"/>
        </w:rPr>
        <w:t>2</w:t>
      </w:r>
      <w:r w:rsidRPr="00A41FC7">
        <w:rPr>
          <w:rFonts w:ascii="PI Barlow MAT Light" w:hAnsi="PI Barlow MAT Light"/>
        </w:rPr>
        <w:t xml:space="preserve"> = </w:t>
      </w:r>
      <w:r>
        <w:rPr>
          <w:rFonts w:ascii="PI Barlow MAT Light" w:hAnsi="PI Barlow MAT Light"/>
        </w:rPr>
        <w:t>9</w:t>
      </w:r>
    </w:p>
    <w:p w:rsidR="00650F1B" w:rsidRDefault="00DF061D" w:rsidP="00650F1B">
      <w:pPr>
        <w:pBdr>
          <w:top w:val="nil"/>
          <w:left w:val="nil"/>
          <w:bottom w:val="nil"/>
          <w:right w:val="nil"/>
          <w:between w:val="nil"/>
        </w:pBd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  <w:color w:val="000000"/>
        </w:rPr>
      </w:pPr>
      <w:r>
        <w:rPr>
          <w:rFonts w:ascii="PI Barlow MAT Light" w:hAnsi="PI Barlow MAT Light"/>
        </w:rPr>
        <w:t>17</w:t>
      </w:r>
      <w:r w:rsidR="00650F1B">
        <w:rPr>
          <w:rFonts w:ascii="PI Barlow MAT Light" w:hAnsi="PI Barlow MAT Light"/>
        </w:rPr>
        <w:t xml:space="preserve">. </w:t>
      </w:r>
      <w:r w:rsidR="00650F1B">
        <w:rPr>
          <w:rFonts w:ascii="PI Barlow MAT Light" w:eastAsia="Barlow Light" w:hAnsi="PI Barlow MAT Light" w:cs="Barlow Light"/>
          <w:color w:val="000000"/>
        </w:rPr>
        <w:t>J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>ednadžb</w:t>
      </w:r>
      <w:r w:rsidR="00650F1B">
        <w:rPr>
          <w:rFonts w:ascii="PI Barlow MAT Light" w:eastAsia="Barlow Light" w:hAnsi="PI Barlow MAT Light" w:cs="Barlow Light"/>
          <w:color w:val="000000"/>
        </w:rPr>
        <w:t>a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kružnice sa središtem</w:t>
      </w:r>
      <w:r w:rsidR="00650F1B">
        <w:rPr>
          <w:rFonts w:ascii="PI Barlow MAT Light" w:eastAsia="Barlow Light" w:hAnsi="PI Barlow MAT Light" w:cs="Barlow Light"/>
          <w:color w:val="000000"/>
        </w:rPr>
        <w:t xml:space="preserve"> </w:t>
      </w:r>
      <w:r w:rsidR="00650F1B" w:rsidRPr="0011678C">
        <w:rPr>
          <w:rFonts w:ascii="PI Barlow MAT Light" w:eastAsia="Barlow Light" w:hAnsi="PI Barlow MAT Light" w:cs="Barlow Light"/>
          <w:i/>
          <w:color w:val="000000"/>
        </w:rPr>
        <w:t>S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(—2, 2), </w:t>
      </w:r>
      <w:r w:rsidR="00650F1B">
        <w:rPr>
          <w:rFonts w:ascii="PI Barlow MAT Light" w:eastAsia="Barlow Light" w:hAnsi="PI Barlow MAT Light" w:cs="Barlow Light"/>
          <w:color w:val="000000"/>
        </w:rPr>
        <w:t xml:space="preserve"> koja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dira pravac</w:t>
      </w:r>
      <w:r w:rsidR="00650F1B">
        <w:rPr>
          <w:rFonts w:ascii="PI Barlow MAT Light" w:eastAsia="Barlow Light" w:hAnsi="PI Barlow MAT Light" w:cs="Barlow Light"/>
          <w:color w:val="000000"/>
        </w:rPr>
        <w:t xml:space="preserve">  </w:t>
      </w:r>
      <w:r w:rsidR="00650F1B" w:rsidRPr="00320379">
        <w:rPr>
          <w:position w:val="-22"/>
        </w:rPr>
        <w:object w:dxaOrig="980" w:dyaOrig="580">
          <v:shape id="_x0000_i1050" type="#_x0000_t75" style="width:48.85pt;height:28.85pt" o:ole="">
            <v:imagedata r:id="rId52" o:title=""/>
          </v:shape>
          <o:OLEObject Type="Embed" ProgID="Equation.DSMT4" ShapeID="_x0000_i1050" DrawAspect="Content" ObjectID="_1650556368" r:id="rId53"/>
        </w:object>
      </w:r>
      <w:r w:rsidR="00650F1B">
        <w:rPr>
          <w:rFonts w:ascii="PI Barlow MAT Light" w:eastAsia="Barlow Light" w:hAnsi="PI Barlow MAT Light" w:cs="Barlow Light"/>
          <w:color w:val="000000"/>
        </w:rPr>
        <w:t xml:space="preserve"> je:                       (C)</w:t>
      </w:r>
    </w:p>
    <w:p w:rsidR="00650F1B" w:rsidRDefault="00650F1B" w:rsidP="00650F1B">
      <w:pPr>
        <w:rPr>
          <w:rFonts w:ascii="PI Barlow MAT Light" w:hAnsi="PI Barlow MAT Light"/>
        </w:rPr>
      </w:pPr>
      <w:r>
        <w:rPr>
          <w:rFonts w:ascii="PI Barlow MAT Light" w:eastAsia="Barlow Light" w:hAnsi="PI Barlow MAT Light" w:cs="Barlow Light"/>
        </w:rPr>
        <w:t>A.</w:t>
      </w:r>
      <w:r w:rsidRPr="00A41FC7">
        <w:rPr>
          <w:rFonts w:ascii="PI Barlow MAT Light" w:hAnsi="PI Barlow MAT Light"/>
          <w:sz w:val="18"/>
          <w:szCs w:val="18"/>
        </w:rPr>
        <w:t xml:space="preserve"> </w:t>
      </w:r>
      <w:r w:rsidRPr="00A41FC7">
        <w:rPr>
          <w:rFonts w:ascii="PI Barlow MAT Light" w:hAnsi="PI Barlow MAT Light"/>
        </w:rPr>
        <w:t xml:space="preserve">(x + </w:t>
      </w:r>
      <w:r>
        <w:rPr>
          <w:rFonts w:ascii="PI Barlow MAT Light" w:hAnsi="PI Barlow MAT Light"/>
        </w:rPr>
        <w:t>2</w:t>
      </w:r>
      <w:r w:rsidRPr="00A41FC7">
        <w:rPr>
          <w:rFonts w:ascii="PI Barlow MAT Light" w:hAnsi="PI Barlow MAT Light"/>
        </w:rPr>
        <w:t>)</w:t>
      </w:r>
      <w:r w:rsidRPr="00A41FC7">
        <w:rPr>
          <w:rFonts w:ascii="PI Barlow MAT Light" w:hAnsi="PI Barlow MAT Light"/>
          <w:vertAlign w:val="superscript"/>
        </w:rPr>
        <w:t>2</w:t>
      </w:r>
      <w:r w:rsidRPr="00A41FC7">
        <w:rPr>
          <w:rFonts w:ascii="PI Barlow MAT Light" w:hAnsi="PI Barlow MAT Light"/>
        </w:rPr>
        <w:t xml:space="preserve"> +(y - 2)</w:t>
      </w:r>
      <w:r w:rsidRPr="00A41FC7">
        <w:rPr>
          <w:rFonts w:ascii="PI Barlow MAT Light" w:hAnsi="PI Barlow MAT Light"/>
          <w:vertAlign w:val="superscript"/>
        </w:rPr>
        <w:t>2</w:t>
      </w:r>
      <w:r w:rsidRPr="00A41FC7">
        <w:rPr>
          <w:rFonts w:ascii="PI Barlow MAT Light" w:hAnsi="PI Barlow MAT Light"/>
        </w:rPr>
        <w:t xml:space="preserve"> = </w:t>
      </w:r>
      <w:r>
        <w:rPr>
          <w:rFonts w:ascii="PI Barlow MAT Light" w:hAnsi="PI Barlow MAT Light"/>
        </w:rPr>
        <w:t>3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B. </w:t>
      </w:r>
      <w:r w:rsidRPr="00A41FC7">
        <w:rPr>
          <w:rFonts w:ascii="PI Barlow MAT Light" w:hAnsi="PI Barlow MAT Light"/>
        </w:rPr>
        <w:t xml:space="preserve">(x </w:t>
      </w:r>
      <w:r>
        <w:rPr>
          <w:rFonts w:ascii="PI Barlow MAT Light" w:hAnsi="PI Barlow MAT Light"/>
        </w:rPr>
        <w:sym w:font="Symbol" w:char="F02D"/>
      </w:r>
      <w:r w:rsidRPr="00A41FC7">
        <w:rPr>
          <w:rFonts w:ascii="PI Barlow MAT Light" w:hAnsi="PI Barlow MAT Light"/>
        </w:rPr>
        <w:t xml:space="preserve"> </w:t>
      </w:r>
      <w:r>
        <w:rPr>
          <w:rFonts w:ascii="PI Barlow MAT Light" w:hAnsi="PI Barlow MAT Light"/>
        </w:rPr>
        <w:t>2</w:t>
      </w:r>
      <w:r w:rsidRPr="00A41FC7">
        <w:rPr>
          <w:rFonts w:ascii="PI Barlow MAT Light" w:hAnsi="PI Barlow MAT Light"/>
        </w:rPr>
        <w:t>)</w:t>
      </w:r>
      <w:r w:rsidRPr="00A41FC7">
        <w:rPr>
          <w:rFonts w:ascii="PI Barlow MAT Light" w:hAnsi="PI Barlow MAT Light"/>
          <w:vertAlign w:val="superscript"/>
        </w:rPr>
        <w:t>2</w:t>
      </w:r>
      <w:r w:rsidRPr="00A41FC7">
        <w:rPr>
          <w:rFonts w:ascii="PI Barlow MAT Light" w:hAnsi="PI Barlow MAT Light"/>
        </w:rPr>
        <w:t xml:space="preserve"> +(y </w:t>
      </w:r>
      <w:r>
        <w:rPr>
          <w:rFonts w:ascii="PI Barlow MAT Light" w:hAnsi="PI Barlow MAT Light"/>
        </w:rPr>
        <w:t>+</w:t>
      </w:r>
      <w:r w:rsidRPr="00A41FC7">
        <w:rPr>
          <w:rFonts w:ascii="PI Barlow MAT Light" w:hAnsi="PI Barlow MAT Light"/>
        </w:rPr>
        <w:t xml:space="preserve"> 2)</w:t>
      </w:r>
      <w:r w:rsidRPr="00A41FC7">
        <w:rPr>
          <w:rFonts w:ascii="PI Barlow MAT Light" w:hAnsi="PI Barlow MAT Light"/>
          <w:vertAlign w:val="superscript"/>
        </w:rPr>
        <w:t>2</w:t>
      </w:r>
      <w:r w:rsidRPr="00A41FC7">
        <w:rPr>
          <w:rFonts w:ascii="PI Barlow MAT Light" w:hAnsi="PI Barlow MAT Light"/>
        </w:rPr>
        <w:t xml:space="preserve"> = </w:t>
      </w:r>
      <w:r>
        <w:rPr>
          <w:rFonts w:ascii="PI Barlow MAT Light" w:hAnsi="PI Barlow MAT Light"/>
        </w:rPr>
        <w:t>3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>C.</w:t>
      </w:r>
      <w:r w:rsidRPr="00A41FC7">
        <w:rPr>
          <w:rFonts w:ascii="PI Barlow MAT Light" w:hAnsi="PI Barlow MAT Light"/>
        </w:rPr>
        <w:t xml:space="preserve"> (x </w:t>
      </w:r>
      <w:r>
        <w:rPr>
          <w:rFonts w:ascii="PI Barlow MAT Light" w:hAnsi="PI Barlow MAT Light"/>
        </w:rPr>
        <w:t>+2</w:t>
      </w:r>
      <w:r w:rsidRPr="00A41FC7">
        <w:rPr>
          <w:rFonts w:ascii="PI Barlow MAT Light" w:hAnsi="PI Barlow MAT Light"/>
        </w:rPr>
        <w:t>)</w:t>
      </w:r>
      <w:r w:rsidRPr="00A41FC7">
        <w:rPr>
          <w:rFonts w:ascii="PI Barlow MAT Light" w:hAnsi="PI Barlow MAT Light"/>
          <w:vertAlign w:val="superscript"/>
        </w:rPr>
        <w:t>2</w:t>
      </w:r>
      <w:r w:rsidRPr="00A41FC7">
        <w:rPr>
          <w:rFonts w:ascii="PI Barlow MAT Light" w:hAnsi="PI Barlow MAT Light"/>
        </w:rPr>
        <w:t xml:space="preserve"> +(y - 2)</w:t>
      </w:r>
      <w:r w:rsidRPr="00A41FC7">
        <w:rPr>
          <w:rFonts w:ascii="PI Barlow MAT Light" w:hAnsi="PI Barlow MAT Light"/>
          <w:vertAlign w:val="superscript"/>
        </w:rPr>
        <w:t>2</w:t>
      </w:r>
      <w:r w:rsidRPr="00A41FC7">
        <w:rPr>
          <w:rFonts w:ascii="PI Barlow MAT Light" w:hAnsi="PI Barlow MAT Light"/>
        </w:rPr>
        <w:t xml:space="preserve"> = </w:t>
      </w:r>
      <w:r>
        <w:rPr>
          <w:rFonts w:ascii="PI Barlow MAT Light" w:hAnsi="PI Barlow MAT Light"/>
        </w:rPr>
        <w:t>9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D. </w:t>
      </w:r>
      <w:r w:rsidRPr="00A41FC7">
        <w:rPr>
          <w:rFonts w:ascii="PI Barlow MAT Light" w:hAnsi="PI Barlow MAT Light"/>
        </w:rPr>
        <w:t xml:space="preserve">(x - </w:t>
      </w:r>
      <w:r>
        <w:rPr>
          <w:rFonts w:ascii="PI Barlow MAT Light" w:hAnsi="PI Barlow MAT Light"/>
        </w:rPr>
        <w:t>2</w:t>
      </w:r>
      <w:r w:rsidRPr="00A41FC7">
        <w:rPr>
          <w:rFonts w:ascii="PI Barlow MAT Light" w:hAnsi="PI Barlow MAT Light"/>
        </w:rPr>
        <w:t>)</w:t>
      </w:r>
      <w:r w:rsidRPr="00A41FC7">
        <w:rPr>
          <w:rFonts w:ascii="PI Barlow MAT Light" w:hAnsi="PI Barlow MAT Light"/>
          <w:vertAlign w:val="superscript"/>
        </w:rPr>
        <w:t>2</w:t>
      </w:r>
      <w:r w:rsidRPr="00A41FC7">
        <w:rPr>
          <w:rFonts w:ascii="PI Barlow MAT Light" w:hAnsi="PI Barlow MAT Light"/>
        </w:rPr>
        <w:t xml:space="preserve"> +(y </w:t>
      </w:r>
      <w:r>
        <w:rPr>
          <w:rFonts w:ascii="PI Barlow MAT Light" w:hAnsi="PI Barlow MAT Light"/>
        </w:rPr>
        <w:t>+</w:t>
      </w:r>
      <w:r w:rsidRPr="00A41FC7">
        <w:rPr>
          <w:rFonts w:ascii="PI Barlow MAT Light" w:hAnsi="PI Barlow MAT Light"/>
        </w:rPr>
        <w:t xml:space="preserve"> 2)</w:t>
      </w:r>
      <w:r w:rsidRPr="00A41FC7">
        <w:rPr>
          <w:rFonts w:ascii="PI Barlow MAT Light" w:hAnsi="PI Barlow MAT Light"/>
          <w:vertAlign w:val="superscript"/>
        </w:rPr>
        <w:t>2</w:t>
      </w:r>
      <w:r w:rsidRPr="00A41FC7">
        <w:rPr>
          <w:rFonts w:ascii="PI Barlow MAT Light" w:hAnsi="PI Barlow MAT Light"/>
        </w:rPr>
        <w:t xml:space="preserve"> = </w:t>
      </w:r>
      <w:r>
        <w:rPr>
          <w:rFonts w:ascii="PI Barlow MAT Light" w:hAnsi="PI Barlow MAT Light"/>
        </w:rPr>
        <w:t>9</w:t>
      </w:r>
    </w:p>
    <w:p w:rsidR="00650F1B" w:rsidRDefault="00650F1B" w:rsidP="00650F1B">
      <w:pPr>
        <w:rPr>
          <w:rFonts w:ascii="PI Barlow MAT Light" w:hAnsi="PI Barlow MAT Light"/>
        </w:rPr>
      </w:pPr>
    </w:p>
    <w:p w:rsidR="00650F1B" w:rsidRDefault="00DF061D" w:rsidP="00650F1B">
      <w:pPr>
        <w:pBdr>
          <w:top w:val="nil"/>
          <w:left w:val="nil"/>
          <w:bottom w:val="nil"/>
          <w:right w:val="nil"/>
          <w:between w:val="nil"/>
        </w:pBd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  <w:color w:val="000000"/>
        </w:rPr>
      </w:pPr>
      <w:r>
        <w:rPr>
          <w:rFonts w:ascii="PI Barlow MAT Light" w:hAnsi="PI Barlow MAT Light"/>
        </w:rPr>
        <w:t>1</w:t>
      </w:r>
      <w:r w:rsidR="00650F1B">
        <w:rPr>
          <w:rFonts w:ascii="PI Barlow MAT Light" w:hAnsi="PI Barlow MAT Light"/>
        </w:rPr>
        <w:t xml:space="preserve">8. </w:t>
      </w:r>
      <w:r w:rsidR="00650F1B">
        <w:rPr>
          <w:rFonts w:ascii="PI Barlow MAT Light" w:eastAsia="Barlow Light" w:hAnsi="PI Barlow MAT Light" w:cs="Barlow Light"/>
          <w:color w:val="000000"/>
        </w:rPr>
        <w:t>J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>ednadžb</w:t>
      </w:r>
      <w:r w:rsidR="00650F1B">
        <w:rPr>
          <w:rFonts w:ascii="PI Barlow MAT Light" w:eastAsia="Barlow Light" w:hAnsi="PI Barlow MAT Light" w:cs="Barlow Light"/>
          <w:color w:val="000000"/>
        </w:rPr>
        <w:t>a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kružnice sa središtem u </w:t>
      </w:r>
      <w:r w:rsidR="00650F1B">
        <w:rPr>
          <w:rFonts w:ascii="PI Barlow MAT Light" w:eastAsia="Barlow Light" w:hAnsi="PI Barlow MAT Light" w:cs="Barlow Light"/>
          <w:color w:val="000000"/>
        </w:rPr>
        <w:t>ishodištu koja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dira pravac</w:t>
      </w:r>
      <w:r w:rsidR="00650F1B">
        <w:rPr>
          <w:rFonts w:ascii="PI Barlow MAT Light" w:eastAsia="Barlow Light" w:hAnsi="PI Barlow MAT Light" w:cs="Barlow Light"/>
          <w:color w:val="000000"/>
        </w:rPr>
        <w:t xml:space="preserve">  </w:t>
      </w:r>
      <w:r w:rsidR="00650F1B"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</w:t>
      </w:r>
      <w:r w:rsidR="00650F1B">
        <w:rPr>
          <w:rFonts w:ascii="PI Barlow MAT Light" w:eastAsia="Barlow Light" w:hAnsi="PI Barlow MAT Light" w:cs="Barlow Light"/>
          <w:color w:val="000000"/>
        </w:rPr>
        <w:sym w:font="Symbol" w:char="F02D"/>
      </w:r>
      <w:r w:rsidR="00650F1B" w:rsidRPr="00144B30">
        <w:rPr>
          <w:rFonts w:ascii="PI Barlow MAT Light" w:eastAsia="Barlow Light" w:hAnsi="PI Barlow MAT Light" w:cs="Barlow Light"/>
          <w:i/>
          <w:color w:val="000000"/>
        </w:rPr>
        <w:t xml:space="preserve"> </w:t>
      </w:r>
      <w:r w:rsidR="00650F1B"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+ 6</w:t>
      </w:r>
      <w:r w:rsidR="00650F1B">
        <w:rPr>
          <w:rFonts w:ascii="PI Barlow MAT Light" w:eastAsia="Barlow Light" w:hAnsi="PI Barlow MAT Light" w:cs="Barlow Light"/>
          <w:color w:val="000000"/>
        </w:rPr>
        <w:t>=0  je:                       (C)</w:t>
      </w:r>
    </w:p>
    <w:p w:rsidR="00650F1B" w:rsidRDefault="00650F1B" w:rsidP="00650F1B">
      <w:pPr>
        <w:pBdr>
          <w:top w:val="nil"/>
          <w:left w:val="nil"/>
          <w:bottom w:val="nil"/>
          <w:right w:val="nil"/>
          <w:between w:val="nil"/>
        </w:pBd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  <w:color w:val="000000"/>
        </w:rPr>
      </w:pPr>
      <w:r>
        <w:rPr>
          <w:rFonts w:ascii="PI Barlow MAT Light" w:eastAsia="Barlow Light" w:hAnsi="PI Barlow MAT Light" w:cs="Barlow Light"/>
          <w:color w:val="000000"/>
        </w:rPr>
        <w:t xml:space="preserve">A.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+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=</w:t>
      </w:r>
      <w:r>
        <w:rPr>
          <w:rFonts w:ascii="PI Barlow MAT Light" w:eastAsia="Barlow Light" w:hAnsi="PI Barlow MAT Light" w:cs="Barlow Light"/>
          <w:color w:val="000000"/>
        </w:rPr>
        <w:t xml:space="preserve"> 12</w:t>
      </w:r>
      <w:r>
        <w:rPr>
          <w:rFonts w:ascii="PI Barlow MAT Light" w:eastAsia="Barlow Light" w:hAnsi="PI Barlow MAT Light" w:cs="Barlow Light"/>
          <w:color w:val="000000"/>
        </w:rPr>
        <w:tab/>
      </w:r>
      <w:r>
        <w:rPr>
          <w:rFonts w:ascii="PI Barlow MAT Light" w:eastAsia="Barlow Light" w:hAnsi="PI Barlow MAT Light" w:cs="Barlow Light"/>
          <w:color w:val="000000"/>
        </w:rPr>
        <w:tab/>
      </w:r>
      <w:r>
        <w:rPr>
          <w:rFonts w:ascii="PI Barlow MAT Light" w:eastAsia="Barlow Light" w:hAnsi="PI Barlow MAT Light" w:cs="Barlow Light"/>
          <w:color w:val="000000"/>
        </w:rPr>
        <w:tab/>
        <w:t xml:space="preserve">B.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+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=</w:t>
      </w:r>
      <w:r>
        <w:rPr>
          <w:rFonts w:ascii="PI Barlow MAT Light" w:eastAsia="Barlow Light" w:hAnsi="PI Barlow MAT Light" w:cs="Barlow Light"/>
          <w:color w:val="000000"/>
        </w:rPr>
        <w:t xml:space="preserve"> 9</w:t>
      </w:r>
      <w:r>
        <w:rPr>
          <w:rFonts w:ascii="PI Barlow MAT Light" w:eastAsia="Barlow Light" w:hAnsi="PI Barlow MAT Light" w:cs="Barlow Light"/>
          <w:color w:val="000000"/>
        </w:rPr>
        <w:tab/>
      </w:r>
      <w:r>
        <w:rPr>
          <w:rFonts w:ascii="PI Barlow MAT Light" w:eastAsia="Barlow Light" w:hAnsi="PI Barlow MAT Light" w:cs="Barlow Light"/>
          <w:color w:val="000000"/>
        </w:rPr>
        <w:tab/>
        <w:t xml:space="preserve">C.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+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=</w:t>
      </w:r>
      <w:r>
        <w:rPr>
          <w:rFonts w:ascii="PI Barlow MAT Light" w:eastAsia="Barlow Light" w:hAnsi="PI Barlow MAT Light" w:cs="Barlow Light"/>
          <w:color w:val="000000"/>
        </w:rPr>
        <w:t xml:space="preserve"> 18</w:t>
      </w:r>
      <w:r>
        <w:rPr>
          <w:rFonts w:ascii="PI Barlow MAT Light" w:eastAsia="Barlow Light" w:hAnsi="PI Barlow MAT Light" w:cs="Barlow Light"/>
          <w:color w:val="000000"/>
        </w:rPr>
        <w:tab/>
      </w:r>
      <w:r>
        <w:rPr>
          <w:rFonts w:ascii="PI Barlow MAT Light" w:eastAsia="Barlow Light" w:hAnsi="PI Barlow MAT Light" w:cs="Barlow Light"/>
          <w:color w:val="000000"/>
        </w:rPr>
        <w:tab/>
        <w:t xml:space="preserve">D.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+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=</w:t>
      </w:r>
      <w:r>
        <w:rPr>
          <w:rFonts w:ascii="PI Barlow MAT Light" w:eastAsia="Barlow Light" w:hAnsi="PI Barlow MAT Light" w:cs="Barlow Light"/>
          <w:color w:val="000000"/>
        </w:rPr>
        <w:t xml:space="preserve"> 36</w:t>
      </w:r>
    </w:p>
    <w:p w:rsidR="00650F1B" w:rsidRDefault="00650F1B" w:rsidP="00650F1B">
      <w:pPr>
        <w:pBdr>
          <w:top w:val="nil"/>
          <w:left w:val="nil"/>
          <w:bottom w:val="nil"/>
          <w:right w:val="nil"/>
          <w:between w:val="nil"/>
        </w:pBd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  <w:color w:val="000000"/>
        </w:rPr>
      </w:pPr>
    </w:p>
    <w:p w:rsidR="00650F1B" w:rsidRDefault="00DF061D" w:rsidP="00650F1B">
      <w:pPr>
        <w:pBdr>
          <w:top w:val="nil"/>
          <w:left w:val="nil"/>
          <w:bottom w:val="nil"/>
          <w:right w:val="nil"/>
          <w:between w:val="nil"/>
        </w:pBd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  <w:color w:val="000000"/>
        </w:rPr>
      </w:pPr>
      <w:r>
        <w:rPr>
          <w:rFonts w:ascii="PI Barlow MAT Light" w:eastAsia="Barlow Light" w:hAnsi="PI Barlow MAT Light" w:cs="Barlow Light"/>
          <w:color w:val="000000"/>
        </w:rPr>
        <w:t>1</w:t>
      </w:r>
      <w:r w:rsidR="00650F1B">
        <w:rPr>
          <w:rFonts w:ascii="PI Barlow MAT Light" w:eastAsia="Barlow Light" w:hAnsi="PI Barlow MAT Light" w:cs="Barlow Light"/>
          <w:color w:val="000000"/>
        </w:rPr>
        <w:t>9. J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ednadžbu kružnice sa središtem u </w:t>
      </w:r>
      <w:r w:rsidR="00650F1B">
        <w:rPr>
          <w:rFonts w:ascii="PI Barlow MAT Light" w:eastAsia="Barlow Light" w:hAnsi="PI Barlow MAT Light" w:cs="Barlow Light"/>
          <w:color w:val="000000"/>
        </w:rPr>
        <w:t>ishodištu koja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dira pravac</w:t>
      </w:r>
      <w:r w:rsidR="00650F1B">
        <w:rPr>
          <w:rFonts w:ascii="PI Barlow MAT Light" w:eastAsia="Barlow Light" w:hAnsi="PI Barlow MAT Light" w:cs="Barlow Light"/>
          <w:color w:val="000000"/>
        </w:rPr>
        <w:t xml:space="preserve"> </w:t>
      </w:r>
      <w:r w:rsidR="00650F1B" w:rsidRPr="00CE057D">
        <w:rPr>
          <w:position w:val="-22"/>
        </w:rPr>
        <w:object w:dxaOrig="1200" w:dyaOrig="580">
          <v:shape id="_x0000_i1051" type="#_x0000_t75" style="width:59.9pt;height:28.85pt" o:ole="">
            <v:imagedata r:id="rId54" o:title=""/>
          </v:shape>
          <o:OLEObject Type="Embed" ProgID="Equation.DSMT4" ShapeID="_x0000_i1051" DrawAspect="Content" ObjectID="_1650556369" r:id="rId55"/>
        </w:object>
      </w:r>
      <w:r w:rsidR="00650F1B">
        <w:rPr>
          <w:rFonts w:ascii="PI Barlow MAT Light" w:eastAsia="Barlow Light" w:hAnsi="PI Barlow MAT Light" w:cs="Barlow Light"/>
          <w:color w:val="000000"/>
        </w:rPr>
        <w:t xml:space="preserve"> je:                       (B)</w:t>
      </w:r>
    </w:p>
    <w:p w:rsidR="00650F1B" w:rsidRDefault="00650F1B" w:rsidP="00650F1B">
      <w:pPr>
        <w:pBdr>
          <w:top w:val="nil"/>
          <w:left w:val="nil"/>
          <w:bottom w:val="nil"/>
          <w:right w:val="nil"/>
          <w:between w:val="nil"/>
        </w:pBd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  <w:color w:val="000000"/>
        </w:rPr>
      </w:pPr>
      <w:r>
        <w:rPr>
          <w:rFonts w:ascii="PI Barlow MAT Light" w:eastAsia="Barlow Light" w:hAnsi="PI Barlow MAT Light" w:cs="Barlow Light"/>
          <w:color w:val="000000"/>
        </w:rPr>
        <w:t xml:space="preserve">A.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+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=</w:t>
      </w:r>
      <w:r>
        <w:rPr>
          <w:rFonts w:ascii="PI Barlow MAT Light" w:eastAsia="Barlow Light" w:hAnsi="PI Barlow MAT Light" w:cs="Barlow Light"/>
          <w:color w:val="000000"/>
        </w:rPr>
        <w:t xml:space="preserve"> 5</w:t>
      </w:r>
      <w:r>
        <w:rPr>
          <w:rFonts w:ascii="PI Barlow MAT Light" w:eastAsia="Barlow Light" w:hAnsi="PI Barlow MAT Light" w:cs="Barlow Light"/>
          <w:color w:val="000000"/>
        </w:rPr>
        <w:tab/>
      </w:r>
      <w:r>
        <w:rPr>
          <w:rFonts w:ascii="PI Barlow MAT Light" w:eastAsia="Barlow Light" w:hAnsi="PI Barlow MAT Light" w:cs="Barlow Light"/>
          <w:color w:val="000000"/>
        </w:rPr>
        <w:tab/>
      </w:r>
      <w:r>
        <w:rPr>
          <w:rFonts w:ascii="PI Barlow MAT Light" w:eastAsia="Barlow Light" w:hAnsi="PI Barlow MAT Light" w:cs="Barlow Light"/>
          <w:color w:val="000000"/>
        </w:rPr>
        <w:tab/>
        <w:t xml:space="preserve">B.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+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=</w:t>
      </w:r>
      <w:r>
        <w:rPr>
          <w:rFonts w:ascii="PI Barlow MAT Light" w:eastAsia="Barlow Light" w:hAnsi="PI Barlow MAT Light" w:cs="Barlow Light"/>
          <w:color w:val="000000"/>
        </w:rPr>
        <w:t xml:space="preserve"> 10</w:t>
      </w:r>
      <w:r>
        <w:rPr>
          <w:rFonts w:ascii="PI Barlow MAT Light" w:eastAsia="Barlow Light" w:hAnsi="PI Barlow MAT Light" w:cs="Barlow Light"/>
          <w:color w:val="000000"/>
        </w:rPr>
        <w:tab/>
      </w:r>
      <w:r>
        <w:rPr>
          <w:rFonts w:ascii="PI Barlow MAT Light" w:eastAsia="Barlow Light" w:hAnsi="PI Barlow MAT Light" w:cs="Barlow Light"/>
          <w:color w:val="000000"/>
        </w:rPr>
        <w:tab/>
        <w:t xml:space="preserve">C.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+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=</w:t>
      </w:r>
      <w:r>
        <w:rPr>
          <w:rFonts w:ascii="PI Barlow MAT Light" w:eastAsia="Barlow Light" w:hAnsi="PI Barlow MAT Light" w:cs="Barlow Light"/>
          <w:color w:val="000000"/>
        </w:rPr>
        <w:t xml:space="preserve"> 20</w:t>
      </w:r>
      <w:r>
        <w:rPr>
          <w:rFonts w:ascii="PI Barlow MAT Light" w:eastAsia="Barlow Light" w:hAnsi="PI Barlow MAT Light" w:cs="Barlow Light"/>
          <w:color w:val="000000"/>
        </w:rPr>
        <w:tab/>
      </w:r>
      <w:r>
        <w:rPr>
          <w:rFonts w:ascii="PI Barlow MAT Light" w:eastAsia="Barlow Light" w:hAnsi="PI Barlow MAT Light" w:cs="Barlow Light"/>
          <w:color w:val="000000"/>
        </w:rPr>
        <w:tab/>
        <w:t xml:space="preserve">D.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+ </w:t>
      </w:r>
      <w:r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Pr="0011678C">
        <w:rPr>
          <w:rFonts w:ascii="PI Barlow MAT Light" w:eastAsia="Barlow Light" w:hAnsi="PI Barlow MAT Light" w:cs="Barlow Light"/>
          <w:color w:val="000000"/>
          <w:vertAlign w:val="superscript"/>
        </w:rPr>
        <w:t>2</w:t>
      </w:r>
      <w:r w:rsidRPr="0011678C">
        <w:rPr>
          <w:rFonts w:ascii="PI Barlow MAT Light" w:eastAsia="Barlow Light" w:hAnsi="PI Barlow MAT Light" w:cs="Barlow Light"/>
          <w:color w:val="000000"/>
        </w:rPr>
        <w:t xml:space="preserve"> =</w:t>
      </w:r>
      <w:r>
        <w:rPr>
          <w:rFonts w:ascii="PI Barlow MAT Light" w:eastAsia="Barlow Light" w:hAnsi="PI Barlow MAT Light" w:cs="Barlow Light"/>
          <w:color w:val="000000"/>
        </w:rPr>
        <w:t xml:space="preserve"> 9</w:t>
      </w:r>
    </w:p>
    <w:p w:rsidR="00650F1B" w:rsidRDefault="00650F1B" w:rsidP="00650F1B">
      <w:pPr>
        <w:pBdr>
          <w:top w:val="nil"/>
          <w:left w:val="nil"/>
          <w:bottom w:val="nil"/>
          <w:right w:val="nil"/>
          <w:between w:val="nil"/>
        </w:pBd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  <w:color w:val="000000"/>
        </w:rPr>
      </w:pPr>
    </w:p>
    <w:p w:rsidR="00650F1B" w:rsidRDefault="00DF061D" w:rsidP="00650F1B">
      <w:pPr>
        <w:pBdr>
          <w:top w:val="nil"/>
          <w:left w:val="nil"/>
          <w:bottom w:val="nil"/>
          <w:right w:val="nil"/>
          <w:between w:val="nil"/>
        </w:pBd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  <w:color w:val="000000"/>
        </w:rPr>
      </w:pPr>
      <w:r>
        <w:rPr>
          <w:rFonts w:ascii="PI Barlow MAT Light" w:hAnsi="PI Barlow MAT Light"/>
        </w:rPr>
        <w:t>2</w:t>
      </w:r>
      <w:r w:rsidR="00650F1B">
        <w:rPr>
          <w:rFonts w:ascii="PI Barlow MAT Light" w:hAnsi="PI Barlow MAT Light"/>
        </w:rPr>
        <w:t xml:space="preserve">0. </w:t>
      </w:r>
      <w:r w:rsidR="00650F1B">
        <w:rPr>
          <w:rFonts w:ascii="PI Barlow MAT Light" w:eastAsia="Barlow Light" w:hAnsi="PI Barlow MAT Light" w:cs="Barlow Light"/>
          <w:color w:val="000000"/>
        </w:rPr>
        <w:t>J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>ednadžb</w:t>
      </w:r>
      <w:r w:rsidR="00650F1B">
        <w:rPr>
          <w:rFonts w:ascii="PI Barlow MAT Light" w:eastAsia="Barlow Light" w:hAnsi="PI Barlow MAT Light" w:cs="Barlow Light"/>
          <w:color w:val="000000"/>
        </w:rPr>
        <w:t>a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kružnice sa središtem</w:t>
      </w:r>
      <w:r w:rsidR="00650F1B">
        <w:rPr>
          <w:rFonts w:ascii="PI Barlow MAT Light" w:eastAsia="Barlow Light" w:hAnsi="PI Barlow MAT Light" w:cs="Barlow Light"/>
          <w:color w:val="000000"/>
        </w:rPr>
        <w:t xml:space="preserve"> </w:t>
      </w:r>
      <w:r w:rsidR="00650F1B" w:rsidRPr="0011678C">
        <w:rPr>
          <w:rFonts w:ascii="PI Barlow MAT Light" w:eastAsia="Barlow Light" w:hAnsi="PI Barlow MAT Light" w:cs="Barlow Light"/>
          <w:i/>
          <w:color w:val="000000"/>
        </w:rPr>
        <w:t>S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(—2, 2), </w:t>
      </w:r>
      <w:r w:rsidR="00650F1B">
        <w:rPr>
          <w:rFonts w:ascii="PI Barlow MAT Light" w:eastAsia="Barlow Light" w:hAnsi="PI Barlow MAT Light" w:cs="Barlow Light"/>
          <w:color w:val="000000"/>
        </w:rPr>
        <w:t xml:space="preserve"> koja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dira pravac</w:t>
      </w:r>
      <w:r w:rsidR="00650F1B">
        <w:rPr>
          <w:rFonts w:ascii="PI Barlow MAT Light" w:eastAsia="Barlow Light" w:hAnsi="PI Barlow MAT Light" w:cs="Barlow Light"/>
          <w:color w:val="000000"/>
        </w:rPr>
        <w:t xml:space="preserve">  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>4</w:t>
      </w:r>
      <w:r w:rsidR="00650F1B" w:rsidRPr="0011678C">
        <w:rPr>
          <w:rFonts w:ascii="PI Barlow MAT Light" w:eastAsia="Barlow Light" w:hAnsi="PI Barlow MAT Light" w:cs="Barlow Light"/>
          <w:i/>
          <w:color w:val="000000"/>
        </w:rPr>
        <w:t>x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— 3</w:t>
      </w:r>
      <w:r w:rsidR="00650F1B" w:rsidRPr="0011678C">
        <w:rPr>
          <w:rFonts w:ascii="PI Barlow MAT Light" w:eastAsia="Barlow Light" w:hAnsi="PI Barlow MAT Light" w:cs="Barlow Light"/>
          <w:i/>
          <w:color w:val="000000"/>
        </w:rPr>
        <w:t>y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</w:t>
      </w:r>
      <w:r w:rsidR="00650F1B">
        <w:rPr>
          <w:rFonts w:ascii="PI Barlow MAT Light" w:eastAsia="Barlow Light" w:hAnsi="PI Barlow MAT Light" w:cs="Barlow Light"/>
          <w:color w:val="000000"/>
        </w:rPr>
        <w:sym w:font="Symbol" w:char="F02D"/>
      </w:r>
      <w:r w:rsidR="00650F1B">
        <w:rPr>
          <w:rFonts w:ascii="PI Barlow MAT Light" w:eastAsia="Barlow Light" w:hAnsi="PI Barlow MAT Light" w:cs="Barlow Light"/>
          <w:color w:val="000000"/>
        </w:rPr>
        <w:t>1</w:t>
      </w:r>
      <w:r w:rsidR="00650F1B" w:rsidRPr="0011678C">
        <w:rPr>
          <w:rFonts w:ascii="PI Barlow MAT Light" w:eastAsia="Barlow Light" w:hAnsi="PI Barlow MAT Light" w:cs="Barlow Light"/>
          <w:color w:val="000000"/>
        </w:rPr>
        <w:t xml:space="preserve"> =0</w:t>
      </w:r>
      <w:r w:rsidR="00650F1B">
        <w:rPr>
          <w:rFonts w:ascii="PI Barlow MAT Light" w:eastAsia="Barlow Light" w:hAnsi="PI Barlow MAT Light" w:cs="Barlow Light"/>
          <w:color w:val="000000"/>
        </w:rPr>
        <w:t xml:space="preserve"> je:                       (C)</w:t>
      </w:r>
    </w:p>
    <w:p w:rsidR="00650F1B" w:rsidRDefault="00650F1B" w:rsidP="00650F1B">
      <w:pPr>
        <w:rPr>
          <w:rFonts w:ascii="PI Barlow MAT Light" w:hAnsi="PI Barlow MAT Light"/>
        </w:rPr>
      </w:pPr>
      <w:r>
        <w:rPr>
          <w:rFonts w:ascii="PI Barlow MAT Light" w:eastAsia="Barlow Light" w:hAnsi="PI Barlow MAT Light" w:cs="Barlow Light"/>
        </w:rPr>
        <w:t>A.</w:t>
      </w:r>
      <w:r w:rsidRPr="00A41FC7">
        <w:rPr>
          <w:rFonts w:ascii="PI Barlow MAT Light" w:hAnsi="PI Barlow MAT Light"/>
          <w:sz w:val="18"/>
          <w:szCs w:val="18"/>
        </w:rPr>
        <w:t xml:space="preserve"> </w:t>
      </w:r>
      <w:r w:rsidRPr="00A41FC7">
        <w:rPr>
          <w:rFonts w:ascii="PI Barlow MAT Light" w:hAnsi="PI Barlow MAT Light"/>
        </w:rPr>
        <w:t xml:space="preserve">(x + </w:t>
      </w:r>
      <w:r>
        <w:rPr>
          <w:rFonts w:ascii="PI Barlow MAT Light" w:hAnsi="PI Barlow MAT Light"/>
        </w:rPr>
        <w:t>2</w:t>
      </w:r>
      <w:r w:rsidRPr="00A41FC7">
        <w:rPr>
          <w:rFonts w:ascii="PI Barlow MAT Light" w:hAnsi="PI Barlow MAT Light"/>
        </w:rPr>
        <w:t>)</w:t>
      </w:r>
      <w:r w:rsidRPr="00A41FC7">
        <w:rPr>
          <w:rFonts w:ascii="PI Barlow MAT Light" w:hAnsi="PI Barlow MAT Light"/>
          <w:vertAlign w:val="superscript"/>
        </w:rPr>
        <w:t>2</w:t>
      </w:r>
      <w:r w:rsidRPr="00A41FC7">
        <w:rPr>
          <w:rFonts w:ascii="PI Barlow MAT Light" w:hAnsi="PI Barlow MAT Light"/>
        </w:rPr>
        <w:t xml:space="preserve"> +(y - 2)</w:t>
      </w:r>
      <w:r w:rsidRPr="00A41FC7">
        <w:rPr>
          <w:rFonts w:ascii="PI Barlow MAT Light" w:hAnsi="PI Barlow MAT Light"/>
          <w:vertAlign w:val="superscript"/>
        </w:rPr>
        <w:t>2</w:t>
      </w:r>
      <w:r w:rsidRPr="00A41FC7">
        <w:rPr>
          <w:rFonts w:ascii="PI Barlow MAT Light" w:hAnsi="PI Barlow MAT Light"/>
        </w:rPr>
        <w:t xml:space="preserve"> = </w:t>
      </w:r>
      <w:r>
        <w:rPr>
          <w:rFonts w:ascii="PI Barlow MAT Light" w:hAnsi="PI Barlow MAT Light"/>
        </w:rPr>
        <w:t>3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B. </w:t>
      </w:r>
      <w:r w:rsidRPr="00A41FC7">
        <w:rPr>
          <w:rFonts w:ascii="PI Barlow MAT Light" w:hAnsi="PI Barlow MAT Light"/>
        </w:rPr>
        <w:t xml:space="preserve">(x </w:t>
      </w:r>
      <w:r>
        <w:rPr>
          <w:rFonts w:ascii="PI Barlow MAT Light" w:hAnsi="PI Barlow MAT Light"/>
        </w:rPr>
        <w:sym w:font="Symbol" w:char="F02D"/>
      </w:r>
      <w:r w:rsidRPr="00A41FC7">
        <w:rPr>
          <w:rFonts w:ascii="PI Barlow MAT Light" w:hAnsi="PI Barlow MAT Light"/>
        </w:rPr>
        <w:t xml:space="preserve"> </w:t>
      </w:r>
      <w:r>
        <w:rPr>
          <w:rFonts w:ascii="PI Barlow MAT Light" w:hAnsi="PI Barlow MAT Light"/>
        </w:rPr>
        <w:t>2</w:t>
      </w:r>
      <w:r w:rsidRPr="00A41FC7">
        <w:rPr>
          <w:rFonts w:ascii="PI Barlow MAT Light" w:hAnsi="PI Barlow MAT Light"/>
        </w:rPr>
        <w:t>)</w:t>
      </w:r>
      <w:r w:rsidRPr="00A41FC7">
        <w:rPr>
          <w:rFonts w:ascii="PI Barlow MAT Light" w:hAnsi="PI Barlow MAT Light"/>
          <w:vertAlign w:val="superscript"/>
        </w:rPr>
        <w:t>2</w:t>
      </w:r>
      <w:r w:rsidRPr="00A41FC7">
        <w:rPr>
          <w:rFonts w:ascii="PI Barlow MAT Light" w:hAnsi="PI Barlow MAT Light"/>
        </w:rPr>
        <w:t xml:space="preserve"> +(y </w:t>
      </w:r>
      <w:r>
        <w:rPr>
          <w:rFonts w:ascii="PI Barlow MAT Light" w:hAnsi="PI Barlow MAT Light"/>
        </w:rPr>
        <w:t>+</w:t>
      </w:r>
      <w:r w:rsidRPr="00A41FC7">
        <w:rPr>
          <w:rFonts w:ascii="PI Barlow MAT Light" w:hAnsi="PI Barlow MAT Light"/>
        </w:rPr>
        <w:t xml:space="preserve"> 2)</w:t>
      </w:r>
      <w:r w:rsidRPr="00A41FC7">
        <w:rPr>
          <w:rFonts w:ascii="PI Barlow MAT Light" w:hAnsi="PI Barlow MAT Light"/>
          <w:vertAlign w:val="superscript"/>
        </w:rPr>
        <w:t>2</w:t>
      </w:r>
      <w:r w:rsidRPr="00A41FC7">
        <w:rPr>
          <w:rFonts w:ascii="PI Barlow MAT Light" w:hAnsi="PI Barlow MAT Light"/>
        </w:rPr>
        <w:t xml:space="preserve"> = </w:t>
      </w:r>
      <w:r>
        <w:rPr>
          <w:rFonts w:ascii="PI Barlow MAT Light" w:hAnsi="PI Barlow MAT Light"/>
        </w:rPr>
        <w:t>3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>C.</w:t>
      </w:r>
      <w:r w:rsidRPr="00A41FC7">
        <w:rPr>
          <w:rFonts w:ascii="PI Barlow MAT Light" w:hAnsi="PI Barlow MAT Light"/>
        </w:rPr>
        <w:t xml:space="preserve"> (x </w:t>
      </w:r>
      <w:r>
        <w:rPr>
          <w:rFonts w:ascii="PI Barlow MAT Light" w:hAnsi="PI Barlow MAT Light"/>
        </w:rPr>
        <w:t>+2</w:t>
      </w:r>
      <w:r w:rsidRPr="00A41FC7">
        <w:rPr>
          <w:rFonts w:ascii="PI Barlow MAT Light" w:hAnsi="PI Barlow MAT Light"/>
        </w:rPr>
        <w:t>)</w:t>
      </w:r>
      <w:r w:rsidRPr="00A41FC7">
        <w:rPr>
          <w:rFonts w:ascii="PI Barlow MAT Light" w:hAnsi="PI Barlow MAT Light"/>
          <w:vertAlign w:val="superscript"/>
        </w:rPr>
        <w:t>2</w:t>
      </w:r>
      <w:r w:rsidRPr="00A41FC7">
        <w:rPr>
          <w:rFonts w:ascii="PI Barlow MAT Light" w:hAnsi="PI Barlow MAT Light"/>
        </w:rPr>
        <w:t xml:space="preserve"> +(y - 2)</w:t>
      </w:r>
      <w:r w:rsidRPr="00A41FC7">
        <w:rPr>
          <w:rFonts w:ascii="PI Barlow MAT Light" w:hAnsi="PI Barlow MAT Light"/>
          <w:vertAlign w:val="superscript"/>
        </w:rPr>
        <w:t>2</w:t>
      </w:r>
      <w:r w:rsidRPr="00A41FC7">
        <w:rPr>
          <w:rFonts w:ascii="PI Barlow MAT Light" w:hAnsi="PI Barlow MAT Light"/>
        </w:rPr>
        <w:t xml:space="preserve"> = </w:t>
      </w:r>
      <w:r>
        <w:rPr>
          <w:rFonts w:ascii="PI Barlow MAT Light" w:hAnsi="PI Barlow MAT Light"/>
        </w:rPr>
        <w:t>9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D. </w:t>
      </w:r>
      <w:r w:rsidRPr="00A41FC7">
        <w:rPr>
          <w:rFonts w:ascii="PI Barlow MAT Light" w:hAnsi="PI Barlow MAT Light"/>
        </w:rPr>
        <w:t xml:space="preserve">(x - </w:t>
      </w:r>
      <w:r>
        <w:rPr>
          <w:rFonts w:ascii="PI Barlow MAT Light" w:hAnsi="PI Barlow MAT Light"/>
        </w:rPr>
        <w:t>2</w:t>
      </w:r>
      <w:r w:rsidRPr="00A41FC7">
        <w:rPr>
          <w:rFonts w:ascii="PI Barlow MAT Light" w:hAnsi="PI Barlow MAT Light"/>
        </w:rPr>
        <w:t>)</w:t>
      </w:r>
      <w:r w:rsidRPr="00A41FC7">
        <w:rPr>
          <w:rFonts w:ascii="PI Barlow MAT Light" w:hAnsi="PI Barlow MAT Light"/>
          <w:vertAlign w:val="superscript"/>
        </w:rPr>
        <w:t>2</w:t>
      </w:r>
      <w:r w:rsidRPr="00A41FC7">
        <w:rPr>
          <w:rFonts w:ascii="PI Barlow MAT Light" w:hAnsi="PI Barlow MAT Light"/>
        </w:rPr>
        <w:t xml:space="preserve"> +(y </w:t>
      </w:r>
      <w:r>
        <w:rPr>
          <w:rFonts w:ascii="PI Barlow MAT Light" w:hAnsi="PI Barlow MAT Light"/>
        </w:rPr>
        <w:t>+</w:t>
      </w:r>
      <w:r w:rsidRPr="00A41FC7">
        <w:rPr>
          <w:rFonts w:ascii="PI Barlow MAT Light" w:hAnsi="PI Barlow MAT Light"/>
        </w:rPr>
        <w:t xml:space="preserve"> 2)</w:t>
      </w:r>
      <w:r w:rsidRPr="00A41FC7">
        <w:rPr>
          <w:rFonts w:ascii="PI Barlow MAT Light" w:hAnsi="PI Barlow MAT Light"/>
          <w:vertAlign w:val="superscript"/>
        </w:rPr>
        <w:t>2</w:t>
      </w:r>
      <w:r w:rsidRPr="00A41FC7">
        <w:rPr>
          <w:rFonts w:ascii="PI Barlow MAT Light" w:hAnsi="PI Barlow MAT Light"/>
        </w:rPr>
        <w:t xml:space="preserve"> = </w:t>
      </w:r>
      <w:r>
        <w:rPr>
          <w:rFonts w:ascii="PI Barlow MAT Light" w:hAnsi="PI Barlow MAT Light"/>
        </w:rPr>
        <w:t>9</w:t>
      </w:r>
    </w:p>
    <w:p w:rsidR="00650F1B" w:rsidRDefault="00650F1B" w:rsidP="00650F1B">
      <w:pPr>
        <w:rPr>
          <w:rFonts w:ascii="PI Barlow MAT Light" w:hAnsi="PI Barlow MAT Light"/>
        </w:rPr>
      </w:pPr>
    </w:p>
    <w:p w:rsidR="00650F1B" w:rsidRDefault="00DF061D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  <w:bookmarkStart w:id="0" w:name="_heading=h.2s8eyo1" w:colFirst="0" w:colLast="0"/>
      <w:bookmarkEnd w:id="0"/>
      <w:r>
        <w:rPr>
          <w:rFonts w:ascii="PI Barlow MAT Light" w:eastAsia="Barlow Light" w:hAnsi="PI Barlow MAT Light" w:cs="Barlow Light"/>
        </w:rPr>
        <w:t>2</w:t>
      </w:r>
      <w:r w:rsidR="00650F1B">
        <w:rPr>
          <w:rFonts w:ascii="PI Barlow MAT Light" w:eastAsia="Barlow Light" w:hAnsi="PI Barlow MAT Light" w:cs="Barlow Light"/>
        </w:rPr>
        <w:t xml:space="preserve">1. </w:t>
      </w:r>
      <w:r w:rsidR="00650F1B" w:rsidRPr="006264C3">
        <w:rPr>
          <w:rFonts w:ascii="PI Barlow MAT Light" w:eastAsia="Barlow Light" w:hAnsi="PI Barlow MAT Light" w:cs="Barlow Light"/>
        </w:rPr>
        <w:t xml:space="preserve">Tangente kružnice </w:t>
      </w:r>
      <w:r w:rsidR="00650F1B" w:rsidRPr="00CE057D">
        <w:rPr>
          <w:position w:val="-10"/>
        </w:rPr>
        <w:object w:dxaOrig="1120" w:dyaOrig="320">
          <v:shape id="_x0000_i1052" type="#_x0000_t75" style="width:55.95pt;height:16.05pt" o:ole="">
            <v:imagedata r:id="rId56" o:title=""/>
          </v:shape>
          <o:OLEObject Type="Embed" ProgID="Equation.DSMT4" ShapeID="_x0000_i1052" DrawAspect="Content" ObjectID="_1650556370" r:id="rId57"/>
        </w:object>
      </w:r>
      <w:r w:rsidR="00650F1B" w:rsidRPr="006264C3">
        <w:rPr>
          <w:rFonts w:ascii="PI Barlow MAT Light" w:eastAsia="Barlow Light" w:hAnsi="PI Barlow MAT Light" w:cs="Barlow Light"/>
        </w:rPr>
        <w:t xml:space="preserve"> paralelne s pravcem</w:t>
      </w:r>
      <w:r w:rsidR="00650F1B">
        <w:rPr>
          <w:rFonts w:ascii="PI Barlow MAT Light" w:eastAsia="Barlow Light" w:hAnsi="PI Barlow MAT Light" w:cs="Barlow Light"/>
        </w:rPr>
        <w:t xml:space="preserve"> </w:t>
      </w:r>
      <w:r w:rsidR="00650F1B" w:rsidRPr="00CE057D">
        <w:rPr>
          <w:position w:val="-10"/>
        </w:rPr>
        <w:object w:dxaOrig="1359" w:dyaOrig="300">
          <v:shape id="_x0000_i1053" type="#_x0000_t75" style="width:68.1pt;height:14.95pt" o:ole="">
            <v:imagedata r:id="rId58" o:title=""/>
          </v:shape>
          <o:OLEObject Type="Embed" ProgID="Equation.DSMT4" ShapeID="_x0000_i1053" DrawAspect="Content" ObjectID="_1650556371" r:id="rId59"/>
        </w:object>
      </w:r>
      <w:r w:rsidR="00650F1B">
        <w:rPr>
          <w:rFonts w:ascii="PI Barlow MAT Light" w:eastAsia="Barlow Light" w:hAnsi="PI Barlow MAT Light" w:cs="Barlow Light"/>
        </w:rPr>
        <w:t>su:   (A)</w:t>
      </w:r>
    </w:p>
    <w:p w:rsidR="00650F1B" w:rsidRPr="0002612B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  <w:r w:rsidRPr="0002612B">
        <w:rPr>
          <w:rFonts w:ascii="PI Barlow MAT Light" w:hAnsi="PI Barlow MAT Light"/>
        </w:rPr>
        <w:t xml:space="preserve">A. </w:t>
      </w:r>
      <w:r w:rsidRPr="0002612B">
        <w:rPr>
          <w:rFonts w:ascii="PI Barlow MAT Light" w:hAnsi="PI Barlow MAT Light"/>
          <w:position w:val="-18"/>
        </w:rPr>
        <w:object w:dxaOrig="1160" w:dyaOrig="480">
          <v:shape id="_x0000_i1054" type="#_x0000_t75" style="width:58.1pt;height:23.9pt" o:ole="">
            <v:imagedata r:id="rId60" o:title=""/>
          </v:shape>
          <o:OLEObject Type="Embed" ProgID="Equation.DSMT4" ShapeID="_x0000_i1054" DrawAspect="Content" ObjectID="_1650556372" r:id="rId61"/>
        </w:object>
      </w:r>
      <w:r w:rsidRPr="0002612B">
        <w:rPr>
          <w:rFonts w:ascii="PI Barlow MAT Light" w:hAnsi="PI Barlow MAT Light"/>
        </w:rPr>
        <w:tab/>
      </w:r>
      <w:r w:rsidRPr="0002612B">
        <w:rPr>
          <w:rFonts w:ascii="PI Barlow MAT Light" w:hAnsi="PI Barlow MAT Light"/>
        </w:rPr>
        <w:tab/>
        <w:t xml:space="preserve">B. </w:t>
      </w:r>
      <w:r w:rsidRPr="0002612B">
        <w:rPr>
          <w:rFonts w:ascii="PI Barlow MAT Light" w:hAnsi="PI Barlow MAT Light"/>
          <w:position w:val="-18"/>
        </w:rPr>
        <w:object w:dxaOrig="1020" w:dyaOrig="480">
          <v:shape id="_x0000_i1055" type="#_x0000_t75" style="width:50.95pt;height:23.9pt" o:ole="">
            <v:imagedata r:id="rId62" o:title=""/>
          </v:shape>
          <o:OLEObject Type="Embed" ProgID="Equation.DSMT4" ShapeID="_x0000_i1055" DrawAspect="Content" ObjectID="_1650556373" r:id="rId63"/>
        </w:object>
      </w:r>
      <w:r w:rsidRPr="0002612B">
        <w:rPr>
          <w:rFonts w:ascii="PI Barlow MAT Light" w:hAnsi="PI Barlow MAT Light"/>
        </w:rPr>
        <w:tab/>
      </w:r>
      <w:r w:rsidRPr="0002612B">
        <w:rPr>
          <w:rFonts w:ascii="PI Barlow MAT Light" w:hAnsi="PI Barlow MAT Light"/>
        </w:rPr>
        <w:tab/>
        <w:t xml:space="preserve">C. </w:t>
      </w:r>
      <w:r w:rsidRPr="0002612B">
        <w:rPr>
          <w:rFonts w:ascii="PI Barlow MAT Light" w:hAnsi="PI Barlow MAT Light"/>
          <w:i/>
          <w:iCs/>
        </w:rPr>
        <w:t>y</w:t>
      </w:r>
      <w:r w:rsidRPr="0002612B">
        <w:rPr>
          <w:rFonts w:ascii="PI Barlow MAT Light" w:hAnsi="PI Barlow MAT Light"/>
        </w:rPr>
        <w:t xml:space="preserve"> = 3</w:t>
      </w:r>
      <w:r w:rsidRPr="0002612B">
        <w:rPr>
          <w:rFonts w:ascii="PI Barlow MAT Light" w:hAnsi="PI Barlow MAT Light"/>
          <w:i/>
          <w:iCs/>
        </w:rPr>
        <w:t>x</w:t>
      </w:r>
      <w:r w:rsidRPr="0002612B">
        <w:rPr>
          <w:rFonts w:ascii="PI Barlow MAT Light" w:hAnsi="PI Barlow MAT Light"/>
        </w:rPr>
        <w:t xml:space="preserve"> ± 25</w:t>
      </w:r>
      <w:r w:rsidRPr="0002612B">
        <w:rPr>
          <w:rFonts w:ascii="PI Barlow MAT Light" w:hAnsi="PI Barlow MAT Light"/>
        </w:rPr>
        <w:tab/>
      </w:r>
      <w:r w:rsidRPr="0002612B">
        <w:rPr>
          <w:rFonts w:ascii="PI Barlow MAT Light" w:hAnsi="PI Barlow MAT Light"/>
        </w:rPr>
        <w:tab/>
        <w:t xml:space="preserve">D. </w:t>
      </w:r>
      <w:r w:rsidRPr="0002612B">
        <w:rPr>
          <w:rFonts w:ascii="PI Barlow MAT Light" w:hAnsi="PI Barlow MAT Light"/>
          <w:position w:val="-18"/>
        </w:rPr>
        <w:object w:dxaOrig="1160" w:dyaOrig="480">
          <v:shape id="_x0000_i1056" type="#_x0000_t75" style="width:58.1pt;height:23.9pt" o:ole="">
            <v:imagedata r:id="rId64" o:title=""/>
          </v:shape>
          <o:OLEObject Type="Embed" ProgID="Equation.DSMT4" ShapeID="_x0000_i1056" DrawAspect="Content" ObjectID="_1650556374" r:id="rId65"/>
        </w:object>
      </w:r>
    </w:p>
    <w:p w:rsidR="00DF061D" w:rsidRDefault="00DF061D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</w:p>
    <w:p w:rsidR="00650F1B" w:rsidRDefault="00DF061D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hAnsi="PI Barlow MAT Light"/>
        </w:rPr>
      </w:pPr>
      <w:r>
        <w:rPr>
          <w:rFonts w:ascii="PI Barlow MAT Light" w:eastAsia="Barlow Light" w:hAnsi="PI Barlow MAT Light" w:cs="Barlow Light"/>
        </w:rPr>
        <w:t>2</w:t>
      </w:r>
      <w:r w:rsidR="00650F1B" w:rsidRPr="006264C3">
        <w:rPr>
          <w:rFonts w:ascii="PI Barlow MAT Light" w:eastAsia="Barlow Light" w:hAnsi="PI Barlow MAT Light" w:cs="Barlow Light"/>
        </w:rPr>
        <w:t xml:space="preserve">2. </w:t>
      </w:r>
      <w:r w:rsidR="00650F1B">
        <w:rPr>
          <w:rFonts w:ascii="PI Barlow MAT Light" w:eastAsia="Barlow Light" w:hAnsi="PI Barlow MAT Light" w:cs="Barlow Light"/>
        </w:rPr>
        <w:t>T</w:t>
      </w:r>
      <w:r w:rsidR="00650F1B" w:rsidRPr="006264C3">
        <w:rPr>
          <w:rFonts w:ascii="PI Barlow MAT Light" w:eastAsia="Barlow Light" w:hAnsi="PI Barlow MAT Light" w:cs="Barlow Light"/>
        </w:rPr>
        <w:t>angent</w:t>
      </w:r>
      <w:r w:rsidR="00650F1B">
        <w:rPr>
          <w:rFonts w:ascii="PI Barlow MAT Light" w:eastAsia="Barlow Light" w:hAnsi="PI Barlow MAT Light" w:cs="Barlow Light"/>
        </w:rPr>
        <w:t>e</w:t>
      </w:r>
      <w:r w:rsidR="00650F1B" w:rsidRPr="006264C3">
        <w:rPr>
          <w:rFonts w:ascii="PI Barlow MAT Light" w:eastAsia="Barlow Light" w:hAnsi="PI Barlow MAT Light" w:cs="Barlow Light"/>
        </w:rPr>
        <w:t xml:space="preserve"> kružnice </w:t>
      </w:r>
      <w:r w:rsidR="00650F1B">
        <w:rPr>
          <w:rFonts w:ascii="Barlow Light" w:eastAsia="Barlow Light" w:hAnsi="Barlow Light" w:cs="Barlow Light"/>
        </w:rPr>
        <w:t xml:space="preserve"> </w:t>
      </w:r>
      <w:r w:rsidR="00650F1B" w:rsidRPr="007333E0">
        <w:rPr>
          <w:rFonts w:ascii="PI Barlow MAT Light" w:eastAsia="Barlow Light" w:hAnsi="PI Barlow MAT Light" w:cs="Barlow Light"/>
          <w:i/>
        </w:rPr>
        <w:t>x</w:t>
      </w:r>
      <w:r w:rsidR="00650F1B" w:rsidRPr="007333E0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7333E0">
        <w:rPr>
          <w:rFonts w:ascii="PI Barlow MAT Light" w:eastAsia="Barlow Light" w:hAnsi="PI Barlow MAT Light" w:cs="Barlow Light"/>
        </w:rPr>
        <w:t xml:space="preserve"> + </w:t>
      </w:r>
      <w:r w:rsidR="00650F1B" w:rsidRPr="007333E0">
        <w:rPr>
          <w:rFonts w:ascii="PI Barlow MAT Light" w:eastAsia="Barlow Light" w:hAnsi="PI Barlow MAT Light" w:cs="Barlow Light"/>
          <w:i/>
        </w:rPr>
        <w:t>y</w:t>
      </w:r>
      <w:r w:rsidR="00650F1B" w:rsidRPr="007333E0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7333E0">
        <w:rPr>
          <w:rFonts w:ascii="PI Barlow MAT Light" w:eastAsia="Barlow Light" w:hAnsi="PI Barlow MAT Light" w:cs="Barlow Light"/>
        </w:rPr>
        <w:t xml:space="preserve"> = </w:t>
      </w:r>
      <w:r w:rsidR="00650F1B">
        <w:rPr>
          <w:rFonts w:ascii="PI Barlow MAT Light" w:eastAsia="Barlow Light" w:hAnsi="PI Barlow MAT Light" w:cs="Barlow Light"/>
        </w:rPr>
        <w:t xml:space="preserve">1 </w:t>
      </w:r>
      <w:r w:rsidR="00650F1B" w:rsidRPr="007333E0">
        <w:rPr>
          <w:rFonts w:ascii="PI Barlow MAT Light" w:eastAsia="Barlow Light" w:hAnsi="PI Barlow MAT Light" w:cs="Barlow Light"/>
        </w:rPr>
        <w:t xml:space="preserve"> okomite na pravac</w:t>
      </w:r>
      <w:r w:rsidR="00650F1B">
        <w:rPr>
          <w:rFonts w:ascii="PI Barlow MAT Light" w:eastAsia="Barlow Light" w:hAnsi="PI Barlow MAT Light" w:cs="Barlow Light"/>
        </w:rPr>
        <w:t xml:space="preserve"> </w:t>
      </w:r>
      <w:r w:rsidR="00650F1B" w:rsidRPr="00B96FC9">
        <w:rPr>
          <w:rFonts w:ascii="PI Barlow MAT Light" w:hAnsi="PI Barlow MAT Light"/>
          <w:i/>
          <w:iCs/>
        </w:rPr>
        <w:t>y</w:t>
      </w:r>
      <w:r w:rsidR="00650F1B" w:rsidRPr="00B96FC9">
        <w:rPr>
          <w:rFonts w:ascii="PI Barlow MAT Light" w:hAnsi="PI Barlow MAT Light"/>
        </w:rPr>
        <w:t xml:space="preserve"> = </w:t>
      </w:r>
      <w:r w:rsidR="00650F1B" w:rsidRPr="00B96FC9">
        <w:rPr>
          <w:rFonts w:ascii="PI Barlow MAT Light" w:hAnsi="PI Barlow MAT Light"/>
          <w:i/>
          <w:iCs/>
        </w:rPr>
        <w:t>x</w:t>
      </w:r>
      <w:r w:rsidR="00650F1B" w:rsidRPr="00B96FC9">
        <w:rPr>
          <w:rFonts w:ascii="PI Barlow MAT Light" w:hAnsi="PI Barlow MAT Light"/>
        </w:rPr>
        <w:t xml:space="preserve"> </w:t>
      </w:r>
      <w:r w:rsidR="00650F1B" w:rsidRPr="007333E0">
        <w:rPr>
          <w:rFonts w:ascii="PI Barlow MAT Light" w:eastAsia="Barlow Light" w:hAnsi="PI Barlow MAT Light" w:cs="Barlow Light"/>
          <w:sz w:val="36"/>
          <w:szCs w:val="36"/>
          <w:vertAlign w:val="subscript"/>
        </w:rPr>
        <w:t xml:space="preserve"> </w:t>
      </w:r>
      <w:r w:rsidR="00650F1B" w:rsidRPr="007333E0">
        <w:rPr>
          <w:rFonts w:ascii="PI Barlow MAT Light" w:hAnsi="PI Barlow MAT Light"/>
        </w:rPr>
        <w:t>su:</w:t>
      </w:r>
      <w:r w:rsidR="00650F1B">
        <w:rPr>
          <w:rFonts w:ascii="PI Barlow MAT Light" w:hAnsi="PI Barlow MAT Light"/>
        </w:rPr>
        <w:t xml:space="preserve">  (B)</w:t>
      </w:r>
    </w:p>
    <w:p w:rsidR="00650F1B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hAnsi="PI Barlow MAT Light"/>
        </w:rPr>
      </w:pPr>
      <w:r>
        <w:rPr>
          <w:rFonts w:ascii="PI Barlow MAT Light" w:hAnsi="PI Barlow MAT Light"/>
        </w:rPr>
        <w:t xml:space="preserve">A. </w:t>
      </w:r>
      <w:r w:rsidRPr="0079324A">
        <w:rPr>
          <w:rFonts w:ascii="PI Barlow MAT Light" w:hAnsi="PI Barlow MAT Light"/>
          <w:position w:val="-8"/>
        </w:rPr>
        <w:object w:dxaOrig="880" w:dyaOrig="300">
          <v:shape id="_x0000_i1057" type="#_x0000_t75" style="width:43.85pt;height:14.95pt" o:ole="">
            <v:imagedata r:id="rId66" o:title=""/>
          </v:shape>
          <o:OLEObject Type="Embed" ProgID="Equation.DSMT4" ShapeID="_x0000_i1057" DrawAspect="Content" ObjectID="_1650556375" r:id="rId67"/>
        </w:objec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B. </w:t>
      </w:r>
      <w:r w:rsidRPr="0079324A">
        <w:rPr>
          <w:rFonts w:ascii="PI Barlow MAT Light" w:hAnsi="PI Barlow MAT Light"/>
          <w:position w:val="-8"/>
        </w:rPr>
        <w:object w:dxaOrig="999" w:dyaOrig="300">
          <v:shape id="_x0000_i1058" type="#_x0000_t75" style="width:49.9pt;height:14.95pt" o:ole="">
            <v:imagedata r:id="rId68" o:title=""/>
          </v:shape>
          <o:OLEObject Type="Embed" ProgID="Equation.DSMT4" ShapeID="_x0000_i1058" DrawAspect="Content" ObjectID="_1650556376" r:id="rId69"/>
        </w:objec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C. </w:t>
      </w:r>
      <w:r w:rsidRPr="00B96FC9">
        <w:rPr>
          <w:rFonts w:ascii="PI Barlow MAT Light" w:hAnsi="PI Barlow MAT Light"/>
          <w:i/>
          <w:iCs/>
        </w:rPr>
        <w:t>y</w:t>
      </w:r>
      <w:r w:rsidRPr="00B96FC9">
        <w:rPr>
          <w:rFonts w:ascii="PI Barlow MAT Light" w:hAnsi="PI Barlow MAT Light"/>
        </w:rPr>
        <w:t xml:space="preserve"> = </w:t>
      </w:r>
      <w:r>
        <w:rPr>
          <w:rFonts w:ascii="PI Barlow MAT Light" w:hAnsi="PI Barlow MAT Light"/>
        </w:rPr>
        <w:sym w:font="Symbol" w:char="F02D"/>
      </w:r>
      <w:r>
        <w:rPr>
          <w:rFonts w:ascii="PI Barlow MAT Light" w:hAnsi="PI Barlow MAT Light"/>
        </w:rPr>
        <w:t xml:space="preserve"> </w:t>
      </w:r>
      <w:r w:rsidRPr="00B96FC9">
        <w:rPr>
          <w:rFonts w:ascii="PI Barlow MAT Light" w:hAnsi="PI Barlow MAT Light"/>
          <w:i/>
          <w:iCs/>
        </w:rPr>
        <w:t>x</w:t>
      </w:r>
      <w:r w:rsidRPr="00B96FC9">
        <w:rPr>
          <w:rFonts w:ascii="PI Barlow MAT Light" w:hAnsi="PI Barlow MAT Light"/>
        </w:rPr>
        <w:t xml:space="preserve"> ± </w:t>
      </w:r>
      <w:r>
        <w:rPr>
          <w:rFonts w:ascii="PI Barlow MAT Light" w:hAnsi="PI Barlow MAT Light"/>
        </w:rPr>
        <w:t>1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D. </w:t>
      </w:r>
      <w:r w:rsidRPr="00B96FC9">
        <w:rPr>
          <w:rFonts w:ascii="PI Barlow MAT Light" w:hAnsi="PI Barlow MAT Light"/>
          <w:i/>
          <w:iCs/>
        </w:rPr>
        <w:t>y</w:t>
      </w:r>
      <w:r w:rsidRPr="00B96FC9">
        <w:rPr>
          <w:rFonts w:ascii="PI Barlow MAT Light" w:hAnsi="PI Barlow MAT Light"/>
        </w:rPr>
        <w:t xml:space="preserve"> = </w:t>
      </w:r>
      <w:r>
        <w:rPr>
          <w:rFonts w:ascii="PI Barlow MAT Light" w:hAnsi="PI Barlow MAT Light"/>
        </w:rPr>
        <w:sym w:font="Symbol" w:char="F02D"/>
      </w:r>
      <w:r>
        <w:rPr>
          <w:rFonts w:ascii="PI Barlow MAT Light" w:hAnsi="PI Barlow MAT Light"/>
        </w:rPr>
        <w:t xml:space="preserve"> </w:t>
      </w:r>
      <w:r w:rsidRPr="00B96FC9">
        <w:rPr>
          <w:rFonts w:ascii="PI Barlow MAT Light" w:hAnsi="PI Barlow MAT Light"/>
          <w:i/>
          <w:iCs/>
        </w:rPr>
        <w:t>x</w:t>
      </w:r>
      <w:r w:rsidRPr="00B96FC9">
        <w:rPr>
          <w:rFonts w:ascii="PI Barlow MAT Light" w:hAnsi="PI Barlow MAT Light"/>
        </w:rPr>
        <w:t xml:space="preserve"> ± </w:t>
      </w:r>
      <w:r>
        <w:rPr>
          <w:rFonts w:ascii="PI Barlow MAT Light" w:hAnsi="PI Barlow MAT Light"/>
        </w:rPr>
        <w:t>2</w:t>
      </w:r>
    </w:p>
    <w:p w:rsidR="00650F1B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hAnsi="PI Barlow MAT Light"/>
        </w:rPr>
      </w:pPr>
    </w:p>
    <w:p w:rsidR="00650F1B" w:rsidRDefault="00DF061D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  <w:r>
        <w:rPr>
          <w:rFonts w:ascii="PI Barlow MAT Light" w:hAnsi="PI Barlow MAT Light"/>
        </w:rPr>
        <w:t>2</w:t>
      </w:r>
      <w:r w:rsidR="00650F1B">
        <w:rPr>
          <w:rFonts w:ascii="PI Barlow MAT Light" w:hAnsi="PI Barlow MAT Light"/>
        </w:rPr>
        <w:t xml:space="preserve">3. </w:t>
      </w:r>
      <w:r w:rsidR="00650F1B" w:rsidRPr="006264C3">
        <w:rPr>
          <w:rFonts w:ascii="PI Barlow MAT Light" w:eastAsia="Barlow Light" w:hAnsi="PI Barlow MAT Light" w:cs="Barlow Light"/>
        </w:rPr>
        <w:t xml:space="preserve">Tangente kružnice </w:t>
      </w:r>
      <w:r w:rsidR="00650F1B" w:rsidRPr="00CE057D">
        <w:rPr>
          <w:position w:val="-10"/>
        </w:rPr>
        <w:object w:dxaOrig="999" w:dyaOrig="320">
          <v:shape id="_x0000_i1059" type="#_x0000_t75" style="width:49.9pt;height:16.05pt" o:ole="">
            <v:imagedata r:id="rId70" o:title=""/>
          </v:shape>
          <o:OLEObject Type="Embed" ProgID="Equation.DSMT4" ShapeID="_x0000_i1059" DrawAspect="Content" ObjectID="_1650556377" r:id="rId71"/>
        </w:object>
      </w:r>
      <w:r w:rsidR="00650F1B" w:rsidRPr="006264C3">
        <w:rPr>
          <w:rFonts w:ascii="PI Barlow MAT Light" w:eastAsia="Barlow Light" w:hAnsi="PI Barlow MAT Light" w:cs="Barlow Light"/>
        </w:rPr>
        <w:t xml:space="preserve"> paralelne s pravcem</w:t>
      </w:r>
      <w:r w:rsidR="00650F1B">
        <w:rPr>
          <w:rFonts w:ascii="PI Barlow MAT Light" w:eastAsia="Barlow Light" w:hAnsi="PI Barlow MAT Light" w:cs="Barlow Light"/>
        </w:rPr>
        <w:t xml:space="preserve">  </w:t>
      </w:r>
      <w:r w:rsidR="00650F1B" w:rsidRPr="0011678C">
        <w:rPr>
          <w:rFonts w:ascii="PI Barlow MAT Light" w:eastAsia="Barlow Light" w:hAnsi="PI Barlow MAT Light" w:cs="Barlow Light"/>
        </w:rPr>
        <w:t>2</w:t>
      </w:r>
      <w:r w:rsidR="00650F1B" w:rsidRPr="0011678C">
        <w:rPr>
          <w:rFonts w:ascii="PI Barlow MAT Light" w:eastAsia="Barlow Light" w:hAnsi="PI Barlow MAT Light" w:cs="Barlow Light"/>
          <w:i/>
        </w:rPr>
        <w:t xml:space="preserve">x </w:t>
      </w:r>
      <w:r w:rsidR="00650F1B" w:rsidRPr="0011678C">
        <w:rPr>
          <w:rFonts w:ascii="PI Barlow MAT Light" w:eastAsia="Barlow Light" w:hAnsi="PI Barlow MAT Light" w:cs="Barlow Light"/>
        </w:rPr>
        <w:t xml:space="preserve">— 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</w:rPr>
        <w:t xml:space="preserve"> + 1 = 0</w:t>
      </w:r>
      <w:r w:rsidR="00650F1B">
        <w:rPr>
          <w:rFonts w:ascii="PI Barlow MAT Light" w:eastAsia="Barlow Light" w:hAnsi="PI Barlow MAT Light" w:cs="Barlow Light"/>
        </w:rPr>
        <w:t xml:space="preserve"> su:                (A)</w:t>
      </w:r>
    </w:p>
    <w:p w:rsidR="00650F1B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hAnsi="PI Barlow MAT Light"/>
        </w:rPr>
      </w:pPr>
      <w:r>
        <w:rPr>
          <w:rFonts w:ascii="PI Barlow MAT Light" w:eastAsia="Barlow Light" w:hAnsi="PI Barlow MAT Light" w:cs="Barlow Light"/>
        </w:rPr>
        <w:t xml:space="preserve">A. </w:t>
      </w:r>
      <w:bookmarkStart w:id="1" w:name="_Hlk30661791"/>
      <w:r w:rsidRPr="00B96FC9">
        <w:rPr>
          <w:rFonts w:ascii="PI Barlow MAT Light" w:hAnsi="PI Barlow MAT Light"/>
          <w:i/>
          <w:iCs/>
        </w:rPr>
        <w:t>y</w:t>
      </w:r>
      <w:r w:rsidRPr="00B96FC9">
        <w:rPr>
          <w:rFonts w:ascii="PI Barlow MAT Light" w:hAnsi="PI Barlow MAT Light"/>
        </w:rPr>
        <w:t xml:space="preserve"> = 2</w:t>
      </w:r>
      <w:r w:rsidRPr="00B96FC9">
        <w:rPr>
          <w:rFonts w:ascii="PI Barlow MAT Light" w:hAnsi="PI Barlow MAT Light"/>
          <w:i/>
          <w:iCs/>
        </w:rPr>
        <w:t>x</w:t>
      </w:r>
      <w:r w:rsidRPr="00B96FC9">
        <w:rPr>
          <w:rFonts w:ascii="PI Barlow MAT Light" w:hAnsi="PI Barlow MAT Light"/>
        </w:rPr>
        <w:t xml:space="preserve"> ± 5</w:t>
      </w:r>
      <w:bookmarkEnd w:id="1"/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B. </w:t>
      </w:r>
      <w:r w:rsidRPr="00B96FC9">
        <w:rPr>
          <w:rFonts w:ascii="PI Barlow MAT Light" w:hAnsi="PI Barlow MAT Light"/>
          <w:i/>
          <w:iCs/>
        </w:rPr>
        <w:t>y</w:t>
      </w:r>
      <w:r w:rsidRPr="00B96FC9">
        <w:rPr>
          <w:rFonts w:ascii="PI Barlow MAT Light" w:hAnsi="PI Barlow MAT Light"/>
        </w:rPr>
        <w:t xml:space="preserve"> = </w:t>
      </w:r>
      <w:r>
        <w:rPr>
          <w:rFonts w:ascii="PI Barlow MAT Light" w:hAnsi="PI Barlow MAT Light"/>
        </w:rPr>
        <w:sym w:font="Symbol" w:char="F02D"/>
      </w:r>
      <w:r w:rsidRPr="00B96FC9">
        <w:rPr>
          <w:rFonts w:ascii="PI Barlow MAT Light" w:hAnsi="PI Barlow MAT Light"/>
        </w:rPr>
        <w:t>2</w:t>
      </w:r>
      <w:r w:rsidRPr="00B96FC9">
        <w:rPr>
          <w:rFonts w:ascii="PI Barlow MAT Light" w:hAnsi="PI Barlow MAT Light"/>
          <w:i/>
          <w:iCs/>
        </w:rPr>
        <w:t>x</w:t>
      </w:r>
      <w:r w:rsidRPr="00B96FC9">
        <w:rPr>
          <w:rFonts w:ascii="PI Barlow MAT Light" w:hAnsi="PI Barlow MAT Light"/>
        </w:rPr>
        <w:t xml:space="preserve"> ± 5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C. </w:t>
      </w:r>
      <w:r w:rsidRPr="00B96FC9">
        <w:rPr>
          <w:rFonts w:ascii="PI Barlow MAT Light" w:hAnsi="PI Barlow MAT Light"/>
          <w:i/>
          <w:iCs/>
        </w:rPr>
        <w:t>y</w:t>
      </w:r>
      <w:r w:rsidRPr="00B96FC9">
        <w:rPr>
          <w:rFonts w:ascii="PI Barlow MAT Light" w:hAnsi="PI Barlow MAT Light"/>
        </w:rPr>
        <w:t xml:space="preserve"> = 2</w:t>
      </w:r>
      <w:r w:rsidRPr="00B96FC9">
        <w:rPr>
          <w:rFonts w:ascii="PI Barlow MAT Light" w:hAnsi="PI Barlow MAT Light"/>
          <w:i/>
          <w:iCs/>
        </w:rPr>
        <w:t>x</w:t>
      </w:r>
      <w:r w:rsidRPr="00B96FC9">
        <w:rPr>
          <w:rFonts w:ascii="PI Barlow MAT Light" w:hAnsi="PI Barlow MAT Light"/>
        </w:rPr>
        <w:t xml:space="preserve"> ± </w:t>
      </w:r>
      <w:r>
        <w:rPr>
          <w:rFonts w:ascii="PI Barlow MAT Light" w:hAnsi="PI Barlow MAT Light"/>
        </w:rPr>
        <w:t>1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D. </w:t>
      </w:r>
      <w:r w:rsidRPr="00B96FC9">
        <w:rPr>
          <w:rFonts w:ascii="PI Barlow MAT Light" w:hAnsi="PI Barlow MAT Light"/>
          <w:i/>
          <w:iCs/>
        </w:rPr>
        <w:t>y</w:t>
      </w:r>
      <w:r w:rsidRPr="00B96FC9">
        <w:rPr>
          <w:rFonts w:ascii="PI Barlow MAT Light" w:hAnsi="PI Barlow MAT Light"/>
        </w:rPr>
        <w:t xml:space="preserve"> = </w:t>
      </w:r>
      <w:r>
        <w:rPr>
          <w:rFonts w:ascii="PI Barlow MAT Light" w:hAnsi="PI Barlow MAT Light"/>
        </w:rPr>
        <w:sym w:font="Symbol" w:char="F02D"/>
      </w:r>
      <w:r w:rsidRPr="00B96FC9">
        <w:rPr>
          <w:rFonts w:ascii="PI Barlow MAT Light" w:hAnsi="PI Barlow MAT Light"/>
        </w:rPr>
        <w:t>2</w:t>
      </w:r>
      <w:r w:rsidRPr="00B96FC9">
        <w:rPr>
          <w:rFonts w:ascii="PI Barlow MAT Light" w:hAnsi="PI Barlow MAT Light"/>
          <w:i/>
          <w:iCs/>
        </w:rPr>
        <w:t>x</w:t>
      </w:r>
      <w:r w:rsidRPr="00B96FC9">
        <w:rPr>
          <w:rFonts w:ascii="PI Barlow MAT Light" w:hAnsi="PI Barlow MAT Light"/>
        </w:rPr>
        <w:t xml:space="preserve"> ± </w:t>
      </w:r>
      <w:r>
        <w:rPr>
          <w:rFonts w:ascii="PI Barlow MAT Light" w:hAnsi="PI Barlow MAT Light"/>
        </w:rPr>
        <w:t>1</w:t>
      </w:r>
    </w:p>
    <w:p w:rsidR="00650F1B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</w:p>
    <w:p w:rsidR="00650F1B" w:rsidRDefault="00DF061D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  <w:r>
        <w:rPr>
          <w:rFonts w:ascii="PI Barlow MAT Light" w:eastAsia="Barlow Light" w:hAnsi="PI Barlow MAT Light" w:cs="Barlow Light"/>
        </w:rPr>
        <w:t>2</w:t>
      </w:r>
      <w:r w:rsidR="00650F1B">
        <w:rPr>
          <w:rFonts w:ascii="PI Barlow MAT Light" w:eastAsia="Barlow Light" w:hAnsi="PI Barlow MAT Light" w:cs="Barlow Light"/>
        </w:rPr>
        <w:t>4.</w:t>
      </w:r>
      <w:r w:rsidR="00650F1B" w:rsidRPr="006264C3">
        <w:rPr>
          <w:rFonts w:ascii="PI Barlow MAT Light" w:eastAsia="Barlow Light" w:hAnsi="PI Barlow MAT Light" w:cs="Barlow Light"/>
        </w:rPr>
        <w:t>Tangent</w:t>
      </w:r>
      <w:r w:rsidR="00650F1B">
        <w:rPr>
          <w:rFonts w:ascii="PI Barlow MAT Light" w:eastAsia="Barlow Light" w:hAnsi="PI Barlow MAT Light" w:cs="Barlow Light"/>
        </w:rPr>
        <w:t>a</w:t>
      </w:r>
      <w:r w:rsidR="00650F1B" w:rsidRPr="006264C3">
        <w:rPr>
          <w:rFonts w:ascii="PI Barlow MAT Light" w:eastAsia="Barlow Light" w:hAnsi="PI Barlow MAT Light" w:cs="Barlow Light"/>
        </w:rPr>
        <w:t xml:space="preserve"> kružnice 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+ 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— 10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</w:rPr>
        <w:t xml:space="preserve"> — 12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</w:rPr>
        <w:t xml:space="preserve"> + 36 = 0</w:t>
      </w:r>
      <w:r w:rsidR="00650F1B" w:rsidRPr="006264C3">
        <w:rPr>
          <w:rFonts w:ascii="PI Barlow MAT Light" w:eastAsia="Barlow Light" w:hAnsi="PI Barlow MAT Light" w:cs="Barlow Light"/>
        </w:rPr>
        <w:t xml:space="preserve"> paraleln</w:t>
      </w:r>
      <w:r w:rsidR="00650F1B">
        <w:rPr>
          <w:rFonts w:ascii="PI Barlow MAT Light" w:eastAsia="Barlow Light" w:hAnsi="PI Barlow MAT Light" w:cs="Barlow Light"/>
        </w:rPr>
        <w:t>a</w:t>
      </w:r>
      <w:r w:rsidR="00650F1B" w:rsidRPr="006264C3">
        <w:rPr>
          <w:rFonts w:ascii="PI Barlow MAT Light" w:eastAsia="Barlow Light" w:hAnsi="PI Barlow MAT Light" w:cs="Barlow Light"/>
        </w:rPr>
        <w:t xml:space="preserve"> </w:t>
      </w:r>
      <w:r w:rsidR="00650F1B">
        <w:rPr>
          <w:rFonts w:ascii="PI Barlow MAT Light" w:eastAsia="Barlow Light" w:hAnsi="PI Barlow MAT Light" w:cs="Barlow Light"/>
        </w:rPr>
        <w:t xml:space="preserve">pravcu </w:t>
      </w:r>
      <w:r w:rsidR="00650F1B" w:rsidRPr="0011678C">
        <w:rPr>
          <w:rFonts w:ascii="PI Barlow MAT Light" w:eastAsia="Barlow Light" w:hAnsi="PI Barlow MAT Light" w:cs="Barlow Light"/>
        </w:rPr>
        <w:t>4</w:t>
      </w:r>
      <w:r w:rsidR="00650F1B" w:rsidRPr="0011678C">
        <w:rPr>
          <w:rFonts w:ascii="PI Barlow MAT Light" w:eastAsia="Barlow Light" w:hAnsi="PI Barlow MAT Light" w:cs="Barlow Light"/>
          <w:i/>
        </w:rPr>
        <w:t xml:space="preserve">x </w:t>
      </w:r>
      <w:r w:rsidR="00650F1B" w:rsidRPr="0011678C">
        <w:rPr>
          <w:rFonts w:ascii="PI Barlow MAT Light" w:eastAsia="Barlow Light" w:hAnsi="PI Barlow MAT Light" w:cs="Barlow Light"/>
        </w:rPr>
        <w:t>— 3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</w:rPr>
        <w:t xml:space="preserve"> + 10 = 0</w:t>
      </w:r>
      <w:r w:rsidR="00650F1B">
        <w:rPr>
          <w:rFonts w:ascii="PI Barlow MAT Light" w:eastAsia="Barlow Light" w:hAnsi="PI Barlow MAT Light" w:cs="Barlow Light"/>
        </w:rPr>
        <w:t xml:space="preserve"> je:          (B)</w:t>
      </w:r>
    </w:p>
    <w:p w:rsidR="00650F1B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  <w:r>
        <w:rPr>
          <w:rFonts w:ascii="PI Barlow MAT Light" w:eastAsia="Barlow Light" w:hAnsi="PI Barlow MAT Light" w:cs="Barlow Light"/>
        </w:rPr>
        <w:t>A.</w:t>
      </w:r>
      <w:r w:rsidRPr="007B2293">
        <w:rPr>
          <w:rFonts w:ascii="PI Barlow MAT Light" w:hAnsi="PI Barlow MAT Light"/>
          <w:position w:val="-18"/>
          <w:sz w:val="18"/>
          <w:szCs w:val="18"/>
        </w:rPr>
        <w:object w:dxaOrig="1020" w:dyaOrig="480">
          <v:shape id="_x0000_i1060" type="#_x0000_t75" style="width:50.95pt;height:23.9pt" o:ole="">
            <v:imagedata r:id="rId72" o:title=""/>
          </v:shape>
          <o:OLEObject Type="Embed" ProgID="Equation.DSMT4" ShapeID="_x0000_i1060" DrawAspect="Content" ObjectID="_1650556378" r:id="rId73"/>
        </w:object>
      </w:r>
      <w:r w:rsidRPr="007B2293">
        <w:rPr>
          <w:rFonts w:ascii="PI Barlow MAT Light" w:hAnsi="PI Barlow MAT Light"/>
          <w:sz w:val="18"/>
          <w:szCs w:val="18"/>
        </w:rPr>
        <w:t xml:space="preserve"> </w:t>
      </w:r>
      <w:r>
        <w:rPr>
          <w:rFonts w:ascii="PI Barlow MAT Light" w:hAnsi="PI Barlow MAT Light"/>
          <w:sz w:val="18"/>
          <w:szCs w:val="18"/>
        </w:rPr>
        <w:tab/>
      </w:r>
      <w:r>
        <w:rPr>
          <w:rFonts w:ascii="PI Barlow MAT Light" w:hAnsi="PI Barlow MAT Light"/>
          <w:sz w:val="18"/>
          <w:szCs w:val="18"/>
        </w:rPr>
        <w:tab/>
      </w:r>
      <w:r>
        <w:rPr>
          <w:rFonts w:ascii="PI Barlow MAT Light" w:eastAsia="Barlow Light" w:hAnsi="PI Barlow MAT Light" w:cs="Barlow Light"/>
        </w:rPr>
        <w:t>B.</w:t>
      </w:r>
      <w:r w:rsidRPr="00B96FC9">
        <w:rPr>
          <w:rFonts w:ascii="PI Barlow MAT Light" w:hAnsi="PI Barlow MAT Light"/>
        </w:rPr>
        <w:t xml:space="preserve"> </w:t>
      </w:r>
      <w:r w:rsidRPr="00B96FC9">
        <w:rPr>
          <w:rFonts w:ascii="PI Barlow MAT Light" w:hAnsi="PI Barlow MAT Light"/>
          <w:position w:val="-18"/>
        </w:rPr>
        <w:object w:dxaOrig="1020" w:dyaOrig="480">
          <v:shape id="_x0000_i1061" type="#_x0000_t75" style="width:50.95pt;height:23.9pt" o:ole="">
            <v:imagedata r:id="rId74" o:title=""/>
          </v:shape>
          <o:OLEObject Type="Embed" ProgID="Equation.DSMT4" ShapeID="_x0000_i1061" DrawAspect="Content" ObjectID="_1650556379" r:id="rId75"/>
        </w:objec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>C.</w:t>
      </w:r>
      <w:r w:rsidRPr="00B96FC9">
        <w:rPr>
          <w:rFonts w:ascii="PI Barlow MAT Light" w:hAnsi="PI Barlow MAT Light"/>
        </w:rPr>
        <w:t xml:space="preserve"> </w:t>
      </w:r>
      <w:r w:rsidRPr="00B96FC9">
        <w:rPr>
          <w:rFonts w:ascii="PI Barlow MAT Light" w:hAnsi="PI Barlow MAT Light"/>
          <w:position w:val="-18"/>
        </w:rPr>
        <w:object w:dxaOrig="900" w:dyaOrig="480">
          <v:shape id="_x0000_i1062" type="#_x0000_t75" style="width:44.9pt;height:23.9pt" o:ole="">
            <v:imagedata r:id="rId76" o:title=""/>
          </v:shape>
          <o:OLEObject Type="Embed" ProgID="Equation.DSMT4" ShapeID="_x0000_i1062" DrawAspect="Content" ObjectID="_1650556380" r:id="rId77"/>
        </w:objec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D. </w:t>
      </w:r>
      <w:r w:rsidRPr="00B96FC9">
        <w:rPr>
          <w:rFonts w:ascii="PI Barlow MAT Light" w:hAnsi="PI Barlow MAT Light"/>
          <w:position w:val="-18"/>
        </w:rPr>
        <w:object w:dxaOrig="1020" w:dyaOrig="480">
          <v:shape id="_x0000_i1063" type="#_x0000_t75" style="width:50.95pt;height:23.9pt" o:ole="">
            <v:imagedata r:id="rId78" o:title=""/>
          </v:shape>
          <o:OLEObject Type="Embed" ProgID="Equation.DSMT4" ShapeID="_x0000_i1063" DrawAspect="Content" ObjectID="_1650556381" r:id="rId79"/>
        </w:object>
      </w:r>
    </w:p>
    <w:p w:rsidR="00650F1B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</w:p>
    <w:p w:rsidR="00650F1B" w:rsidRDefault="00DF061D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  <w:r>
        <w:rPr>
          <w:rFonts w:ascii="PI Barlow MAT Light" w:eastAsia="Barlow Light" w:hAnsi="PI Barlow MAT Light" w:cs="Barlow Light"/>
        </w:rPr>
        <w:t>2</w:t>
      </w:r>
      <w:r w:rsidR="00650F1B">
        <w:rPr>
          <w:rFonts w:ascii="PI Barlow MAT Light" w:eastAsia="Barlow Light" w:hAnsi="PI Barlow MAT Light" w:cs="Barlow Light"/>
        </w:rPr>
        <w:t xml:space="preserve">5. </w:t>
      </w:r>
      <w:r w:rsidR="00650F1B" w:rsidRPr="006264C3">
        <w:rPr>
          <w:rFonts w:ascii="PI Barlow MAT Light" w:eastAsia="Barlow Light" w:hAnsi="PI Barlow MAT Light" w:cs="Barlow Light"/>
        </w:rPr>
        <w:t>Tangent</w:t>
      </w:r>
      <w:r w:rsidR="00650F1B">
        <w:rPr>
          <w:rFonts w:ascii="PI Barlow MAT Light" w:eastAsia="Barlow Light" w:hAnsi="PI Barlow MAT Light" w:cs="Barlow Light"/>
        </w:rPr>
        <w:t>a</w:t>
      </w:r>
      <w:r w:rsidR="00650F1B" w:rsidRPr="006264C3">
        <w:rPr>
          <w:rFonts w:ascii="PI Barlow MAT Light" w:eastAsia="Barlow Light" w:hAnsi="PI Barlow MAT Light" w:cs="Barlow Light"/>
        </w:rPr>
        <w:t xml:space="preserve"> kružnice 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+ 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+ 8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</w:rPr>
        <w:t xml:space="preserve"> + 4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</w:rPr>
        <w:t xml:space="preserve"> —6 = 0</w:t>
      </w:r>
      <w:r w:rsidR="00650F1B">
        <w:rPr>
          <w:rFonts w:ascii="PI Barlow MAT Light" w:eastAsia="Barlow Light" w:hAnsi="PI Barlow MAT Light" w:cs="Barlow Light"/>
        </w:rPr>
        <w:t xml:space="preserve"> </w:t>
      </w:r>
      <w:r w:rsidR="00650F1B" w:rsidRPr="006264C3">
        <w:rPr>
          <w:rFonts w:ascii="PI Barlow MAT Light" w:eastAsia="Barlow Light" w:hAnsi="PI Barlow MAT Light" w:cs="Barlow Light"/>
        </w:rPr>
        <w:t>paraleln</w:t>
      </w:r>
      <w:r w:rsidR="00650F1B">
        <w:rPr>
          <w:rFonts w:ascii="PI Barlow MAT Light" w:eastAsia="Barlow Light" w:hAnsi="PI Barlow MAT Light" w:cs="Barlow Light"/>
        </w:rPr>
        <w:t>a</w:t>
      </w:r>
      <w:r w:rsidR="00650F1B" w:rsidRPr="006264C3">
        <w:rPr>
          <w:rFonts w:ascii="PI Barlow MAT Light" w:eastAsia="Barlow Light" w:hAnsi="PI Barlow MAT Light" w:cs="Barlow Light"/>
        </w:rPr>
        <w:t xml:space="preserve">  pravc</w:t>
      </w:r>
      <w:r w:rsidR="00650F1B">
        <w:rPr>
          <w:rFonts w:ascii="PI Barlow MAT Light" w:eastAsia="Barlow Light" w:hAnsi="PI Barlow MAT Light" w:cs="Barlow Light"/>
        </w:rPr>
        <w:t xml:space="preserve">u </w:t>
      </w:r>
      <w:r w:rsidR="00650F1B" w:rsidRPr="0011678C">
        <w:rPr>
          <w:rFonts w:ascii="PI Barlow MAT Light" w:eastAsia="Barlow Light" w:hAnsi="PI Barlow MAT Light" w:cs="Barlow Light"/>
        </w:rPr>
        <w:t>5</w:t>
      </w:r>
      <w:r w:rsidR="00650F1B" w:rsidRPr="0011678C">
        <w:rPr>
          <w:rFonts w:ascii="PI Barlow MAT Light" w:eastAsia="Barlow Light" w:hAnsi="PI Barlow MAT Light" w:cs="Barlow Light"/>
          <w:i/>
        </w:rPr>
        <w:t xml:space="preserve">x </w:t>
      </w:r>
      <w:r w:rsidR="00650F1B" w:rsidRPr="0011678C">
        <w:rPr>
          <w:rFonts w:ascii="PI Barlow MAT Light" w:eastAsia="Barlow Light" w:hAnsi="PI Barlow MAT Light" w:cs="Barlow Light"/>
        </w:rPr>
        <w:t xml:space="preserve">+ 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</w:rPr>
        <w:t xml:space="preserve"> — 6 = 0</w:t>
      </w:r>
      <w:r w:rsidR="00650F1B">
        <w:rPr>
          <w:rFonts w:ascii="PI Barlow MAT Light" w:eastAsia="Barlow Light" w:hAnsi="PI Barlow MAT Light" w:cs="Barlow Light"/>
        </w:rPr>
        <w:t xml:space="preserve"> je:             (A)</w:t>
      </w:r>
    </w:p>
    <w:p w:rsidR="00650F1B" w:rsidRPr="00B96FC9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  <w:r>
        <w:rPr>
          <w:rFonts w:ascii="PI Barlow MAT Light" w:eastAsia="Barlow Light" w:hAnsi="PI Barlow MAT Light" w:cs="Barlow Light"/>
        </w:rPr>
        <w:t xml:space="preserve">A. </w:t>
      </w:r>
      <w:r w:rsidRPr="00B96FC9">
        <w:rPr>
          <w:rFonts w:ascii="PI Barlow MAT Light" w:hAnsi="PI Barlow MAT Light"/>
          <w:i/>
          <w:iCs/>
        </w:rPr>
        <w:t>y</w:t>
      </w:r>
      <w:r w:rsidRPr="00B96FC9">
        <w:rPr>
          <w:rFonts w:ascii="PI Barlow MAT Light" w:hAnsi="PI Barlow MAT Light"/>
        </w:rPr>
        <w:t xml:space="preserve"> = —5</w:t>
      </w:r>
      <w:r w:rsidRPr="00B96FC9">
        <w:rPr>
          <w:rFonts w:ascii="PI Barlow MAT Light" w:hAnsi="PI Barlow MAT Light"/>
          <w:i/>
          <w:iCs/>
        </w:rPr>
        <w:t>x</w:t>
      </w:r>
      <w:r w:rsidRPr="00B96FC9">
        <w:rPr>
          <w:rFonts w:ascii="PI Barlow MAT Light" w:hAnsi="PI Barlow MAT Light"/>
        </w:rPr>
        <w:t xml:space="preserve"> + 4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B. </w:t>
      </w:r>
      <w:r w:rsidRPr="00B96FC9">
        <w:rPr>
          <w:rFonts w:ascii="PI Barlow MAT Light" w:hAnsi="PI Barlow MAT Light"/>
          <w:i/>
          <w:iCs/>
        </w:rPr>
        <w:t>y</w:t>
      </w:r>
      <w:r w:rsidRPr="00B96FC9">
        <w:rPr>
          <w:rFonts w:ascii="PI Barlow MAT Light" w:hAnsi="PI Barlow MAT Light"/>
        </w:rPr>
        <w:t xml:space="preserve"> = 5</w:t>
      </w:r>
      <w:r w:rsidRPr="00B96FC9">
        <w:rPr>
          <w:rFonts w:ascii="PI Barlow MAT Light" w:hAnsi="PI Barlow MAT Light"/>
          <w:i/>
          <w:iCs/>
        </w:rPr>
        <w:t>x</w:t>
      </w:r>
      <w:r w:rsidRPr="00B96FC9">
        <w:rPr>
          <w:rFonts w:ascii="PI Barlow MAT Light" w:hAnsi="PI Barlow MAT Light"/>
        </w:rPr>
        <w:t xml:space="preserve"> + 4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C. </w:t>
      </w:r>
      <w:r w:rsidRPr="00B96FC9">
        <w:rPr>
          <w:rFonts w:ascii="PI Barlow MAT Light" w:hAnsi="PI Barlow MAT Light"/>
          <w:i/>
          <w:iCs/>
        </w:rPr>
        <w:t>y</w:t>
      </w:r>
      <w:r w:rsidRPr="00B96FC9">
        <w:rPr>
          <w:rFonts w:ascii="PI Barlow MAT Light" w:hAnsi="PI Barlow MAT Light"/>
        </w:rPr>
        <w:t xml:space="preserve"> = —5</w:t>
      </w:r>
      <w:r w:rsidRPr="00B96FC9">
        <w:rPr>
          <w:rFonts w:ascii="PI Barlow MAT Light" w:hAnsi="PI Barlow MAT Light"/>
          <w:i/>
          <w:iCs/>
        </w:rPr>
        <w:t>x</w:t>
      </w:r>
      <w:r w:rsidRPr="00B96FC9">
        <w:rPr>
          <w:rFonts w:ascii="PI Barlow MAT Light" w:hAnsi="PI Barlow MAT Light"/>
        </w:rPr>
        <w:t xml:space="preserve"> </w:t>
      </w:r>
      <w:r>
        <w:rPr>
          <w:rFonts w:ascii="PI Barlow MAT Light" w:hAnsi="PI Barlow MAT Light"/>
        </w:rPr>
        <w:sym w:font="Symbol" w:char="F02D"/>
      </w:r>
      <w:r w:rsidRPr="00B96FC9">
        <w:rPr>
          <w:rFonts w:ascii="PI Barlow MAT Light" w:hAnsi="PI Barlow MAT Light"/>
        </w:rPr>
        <w:t xml:space="preserve"> 4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D. </w:t>
      </w:r>
      <w:r w:rsidRPr="00B96FC9">
        <w:rPr>
          <w:rFonts w:ascii="PI Barlow MAT Light" w:hAnsi="PI Barlow MAT Light"/>
          <w:i/>
          <w:iCs/>
        </w:rPr>
        <w:t>y</w:t>
      </w:r>
      <w:r w:rsidRPr="00B96FC9">
        <w:rPr>
          <w:rFonts w:ascii="PI Barlow MAT Light" w:hAnsi="PI Barlow MAT Light"/>
        </w:rPr>
        <w:t xml:space="preserve"> = —5</w:t>
      </w:r>
      <w:r w:rsidRPr="00B96FC9">
        <w:rPr>
          <w:rFonts w:ascii="PI Barlow MAT Light" w:hAnsi="PI Barlow MAT Light"/>
          <w:i/>
          <w:iCs/>
        </w:rPr>
        <w:t>x</w:t>
      </w:r>
      <w:r w:rsidRPr="00B96FC9">
        <w:rPr>
          <w:rFonts w:ascii="PI Barlow MAT Light" w:hAnsi="PI Barlow MAT Light"/>
        </w:rPr>
        <w:t xml:space="preserve"> + 4</w:t>
      </w:r>
      <w:r>
        <w:rPr>
          <w:rFonts w:ascii="PI Barlow MAT Light" w:hAnsi="PI Barlow MAT Light"/>
        </w:rPr>
        <w:t>2</w:t>
      </w:r>
    </w:p>
    <w:p w:rsidR="00650F1B" w:rsidRPr="00B96FC9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</w:p>
    <w:p w:rsidR="00DF061D" w:rsidRDefault="00DF061D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</w:p>
    <w:p w:rsidR="00650F1B" w:rsidRDefault="00DF061D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  <w:r>
        <w:rPr>
          <w:rFonts w:ascii="PI Barlow MAT Light" w:eastAsia="Barlow Light" w:hAnsi="PI Barlow MAT Light" w:cs="Barlow Light"/>
        </w:rPr>
        <w:lastRenderedPageBreak/>
        <w:t>2</w:t>
      </w:r>
      <w:r w:rsidR="00650F1B">
        <w:rPr>
          <w:rFonts w:ascii="PI Barlow MAT Light" w:eastAsia="Barlow Light" w:hAnsi="PI Barlow MAT Light" w:cs="Barlow Light"/>
        </w:rPr>
        <w:t xml:space="preserve">6. </w:t>
      </w:r>
      <w:r w:rsidR="00650F1B" w:rsidRPr="006264C3">
        <w:rPr>
          <w:rFonts w:ascii="PI Barlow MAT Light" w:eastAsia="Barlow Light" w:hAnsi="PI Barlow MAT Light" w:cs="Barlow Light"/>
        </w:rPr>
        <w:t>Tangent</w:t>
      </w:r>
      <w:r w:rsidR="00650F1B">
        <w:rPr>
          <w:rFonts w:ascii="PI Barlow MAT Light" w:eastAsia="Barlow Light" w:hAnsi="PI Barlow MAT Light" w:cs="Barlow Light"/>
        </w:rPr>
        <w:t>a</w:t>
      </w:r>
      <w:r w:rsidR="00650F1B" w:rsidRPr="006264C3">
        <w:rPr>
          <w:rFonts w:ascii="PI Barlow MAT Light" w:eastAsia="Barlow Light" w:hAnsi="PI Barlow MAT Light" w:cs="Barlow Light"/>
        </w:rPr>
        <w:t xml:space="preserve"> kružnice 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+ 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— 8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</w:rPr>
        <w:t xml:space="preserve"> — 6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</w:rPr>
        <w:t xml:space="preserve"> + 20 = 0</w:t>
      </w:r>
      <w:r w:rsidR="00650F1B">
        <w:rPr>
          <w:rFonts w:ascii="PI Barlow MAT Light" w:eastAsia="Barlow Light" w:hAnsi="PI Barlow MAT Light" w:cs="Barlow Light"/>
        </w:rPr>
        <w:t xml:space="preserve"> </w:t>
      </w:r>
      <w:r w:rsidR="00650F1B" w:rsidRPr="006264C3">
        <w:rPr>
          <w:rFonts w:ascii="PI Barlow MAT Light" w:eastAsia="Barlow Light" w:hAnsi="PI Barlow MAT Light" w:cs="Barlow Light"/>
        </w:rPr>
        <w:t>paralelne pravc</w:t>
      </w:r>
      <w:r w:rsidR="00650F1B">
        <w:rPr>
          <w:rFonts w:ascii="PI Barlow MAT Light" w:eastAsia="Barlow Light" w:hAnsi="PI Barlow MAT Light" w:cs="Barlow Light"/>
        </w:rPr>
        <w:t xml:space="preserve">u </w:t>
      </w:r>
      <w:r w:rsidR="00650F1B" w:rsidRPr="0011678C">
        <w:rPr>
          <w:rFonts w:ascii="PI Barlow MAT Light" w:eastAsia="Barlow Light" w:hAnsi="PI Barlow MAT Light" w:cs="Barlow Light"/>
        </w:rPr>
        <w:t>2</w:t>
      </w:r>
      <w:r w:rsidR="00650F1B" w:rsidRPr="0011678C">
        <w:rPr>
          <w:rFonts w:ascii="PI Barlow MAT Light" w:eastAsia="Barlow Light" w:hAnsi="PI Barlow MAT Light" w:cs="Barlow Light"/>
          <w:i/>
        </w:rPr>
        <w:t xml:space="preserve">x </w:t>
      </w:r>
      <w:r w:rsidR="00650F1B" w:rsidRPr="0011678C">
        <w:rPr>
          <w:rFonts w:ascii="PI Barlow MAT Light" w:eastAsia="Barlow Light" w:hAnsi="PI Barlow MAT Light" w:cs="Barlow Light"/>
        </w:rPr>
        <w:t xml:space="preserve">+ 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</w:rPr>
        <w:t xml:space="preserve"> + 10 = 0</w:t>
      </w:r>
      <w:r w:rsidR="00650F1B">
        <w:rPr>
          <w:rFonts w:ascii="PI Barlow MAT Light" w:eastAsia="Barlow Light" w:hAnsi="PI Barlow MAT Light" w:cs="Barlow Light"/>
        </w:rPr>
        <w:t xml:space="preserve">  je:        (C) </w:t>
      </w:r>
    </w:p>
    <w:p w:rsidR="00650F1B" w:rsidRPr="0079324A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  <w:r>
        <w:rPr>
          <w:rFonts w:ascii="PI Barlow MAT Light" w:eastAsia="Barlow Light" w:hAnsi="PI Barlow MAT Light" w:cs="Barlow Light"/>
        </w:rPr>
        <w:t>A</w:t>
      </w:r>
      <w:r w:rsidRPr="0079324A">
        <w:rPr>
          <w:rFonts w:ascii="PI Barlow MAT Light" w:eastAsia="Barlow Light" w:hAnsi="PI Barlow MAT Light" w:cs="Barlow Light"/>
        </w:rPr>
        <w:t xml:space="preserve">. </w:t>
      </w:r>
      <w:r w:rsidRPr="0079324A">
        <w:rPr>
          <w:rFonts w:ascii="PI Barlow MAT Light" w:hAnsi="PI Barlow MAT Light"/>
          <w:i/>
          <w:iCs/>
        </w:rPr>
        <w:t>y</w:t>
      </w:r>
      <w:r w:rsidRPr="0079324A">
        <w:rPr>
          <w:rFonts w:ascii="PI Barlow MAT Light" w:hAnsi="PI Barlow MAT Light"/>
        </w:rPr>
        <w:t xml:space="preserve"> = —2</w:t>
      </w:r>
      <w:r w:rsidRPr="0079324A">
        <w:rPr>
          <w:rFonts w:ascii="PI Barlow MAT Light" w:hAnsi="PI Barlow MAT Light"/>
          <w:i/>
          <w:iCs/>
        </w:rPr>
        <w:t xml:space="preserve">x </w:t>
      </w:r>
      <w:r w:rsidRPr="0079324A">
        <w:rPr>
          <w:rFonts w:ascii="PI Barlow MAT Light" w:hAnsi="PI Barlow MAT Light"/>
        </w:rPr>
        <w:t>—16</w:t>
      </w:r>
      <w:r w:rsidRPr="0079324A">
        <w:rPr>
          <w:rFonts w:ascii="PI Barlow MAT Light" w:hAnsi="PI Barlow MAT Light"/>
        </w:rPr>
        <w:tab/>
      </w:r>
      <w:r w:rsidRPr="0079324A">
        <w:rPr>
          <w:rFonts w:ascii="PI Barlow MAT Light" w:hAnsi="PI Barlow MAT Light"/>
        </w:rPr>
        <w:tab/>
      </w:r>
      <w:r w:rsidRPr="0079324A">
        <w:rPr>
          <w:rFonts w:ascii="PI Barlow MAT Light" w:hAnsi="PI Barlow MAT Light"/>
        </w:rPr>
        <w:tab/>
      </w:r>
      <w:r w:rsidRPr="0079324A">
        <w:rPr>
          <w:rFonts w:ascii="PI Barlow MAT Light" w:eastAsia="Barlow Light" w:hAnsi="PI Barlow MAT Light" w:cs="Barlow Light"/>
        </w:rPr>
        <w:t xml:space="preserve">B. </w:t>
      </w:r>
      <w:r w:rsidRPr="0079324A">
        <w:rPr>
          <w:rFonts w:ascii="PI Barlow MAT Light" w:hAnsi="PI Barlow MAT Light"/>
          <w:i/>
          <w:iCs/>
        </w:rPr>
        <w:t>y</w:t>
      </w:r>
      <w:r w:rsidRPr="0079324A">
        <w:rPr>
          <w:rFonts w:ascii="PI Barlow MAT Light" w:hAnsi="PI Barlow MAT Light"/>
        </w:rPr>
        <w:t xml:space="preserve"> = —2</w:t>
      </w:r>
      <w:r w:rsidRPr="0079324A">
        <w:rPr>
          <w:rFonts w:ascii="PI Barlow MAT Light" w:hAnsi="PI Barlow MAT Light"/>
          <w:i/>
          <w:iCs/>
        </w:rPr>
        <w:t xml:space="preserve">x </w:t>
      </w:r>
      <w:r w:rsidRPr="0079324A">
        <w:rPr>
          <w:rFonts w:ascii="PI Barlow MAT Light" w:hAnsi="PI Barlow MAT Light"/>
        </w:rPr>
        <w:sym w:font="Symbol" w:char="F02D"/>
      </w:r>
      <w:r w:rsidRPr="0079324A">
        <w:rPr>
          <w:rFonts w:ascii="PI Barlow MAT Light" w:hAnsi="PI Barlow MAT Light"/>
        </w:rPr>
        <w:t>6</w:t>
      </w:r>
      <w:r w:rsidRPr="0079324A">
        <w:rPr>
          <w:rFonts w:ascii="PI Barlow MAT Light" w:hAnsi="PI Barlow MAT Light"/>
        </w:rPr>
        <w:tab/>
      </w:r>
      <w:r w:rsidRPr="0079324A">
        <w:rPr>
          <w:rFonts w:ascii="PI Barlow MAT Light" w:hAnsi="PI Barlow MAT Light"/>
        </w:rPr>
        <w:tab/>
      </w:r>
      <w:r w:rsidRPr="0079324A">
        <w:rPr>
          <w:rFonts w:ascii="PI Barlow MAT Light" w:eastAsia="Barlow Light" w:hAnsi="PI Barlow MAT Light" w:cs="Barlow Light"/>
        </w:rPr>
        <w:t xml:space="preserve">C. </w:t>
      </w:r>
      <w:r w:rsidRPr="0079324A">
        <w:rPr>
          <w:rFonts w:ascii="PI Barlow MAT Light" w:hAnsi="PI Barlow MAT Light"/>
          <w:i/>
          <w:iCs/>
        </w:rPr>
        <w:t>y</w:t>
      </w:r>
      <w:r w:rsidRPr="0079324A">
        <w:rPr>
          <w:rFonts w:ascii="PI Barlow MAT Light" w:hAnsi="PI Barlow MAT Light"/>
        </w:rPr>
        <w:t xml:space="preserve"> = —2</w:t>
      </w:r>
      <w:r w:rsidRPr="0079324A">
        <w:rPr>
          <w:rFonts w:ascii="PI Barlow MAT Light" w:hAnsi="PI Barlow MAT Light"/>
          <w:i/>
          <w:iCs/>
        </w:rPr>
        <w:t xml:space="preserve">x </w:t>
      </w:r>
      <w:r w:rsidRPr="0079324A">
        <w:rPr>
          <w:rFonts w:ascii="PI Barlow MAT Light" w:hAnsi="PI Barlow MAT Light"/>
        </w:rPr>
        <w:t>+6</w:t>
      </w:r>
      <w:r w:rsidRPr="0079324A">
        <w:rPr>
          <w:rFonts w:ascii="PI Barlow MAT Light" w:hAnsi="PI Barlow MAT Light"/>
        </w:rPr>
        <w:tab/>
      </w:r>
      <w:r w:rsidRPr="0079324A">
        <w:rPr>
          <w:rFonts w:ascii="PI Barlow MAT Light" w:hAnsi="PI Barlow MAT Light"/>
        </w:rPr>
        <w:tab/>
      </w:r>
      <w:r w:rsidRPr="0079324A">
        <w:rPr>
          <w:rFonts w:ascii="PI Barlow MAT Light" w:eastAsia="Barlow Light" w:hAnsi="PI Barlow MAT Light" w:cs="Barlow Light"/>
        </w:rPr>
        <w:t xml:space="preserve">D. </w:t>
      </w:r>
      <w:r w:rsidRPr="0079324A">
        <w:rPr>
          <w:rFonts w:ascii="PI Barlow MAT Light" w:hAnsi="PI Barlow MAT Light"/>
          <w:i/>
          <w:iCs/>
        </w:rPr>
        <w:t>y</w:t>
      </w:r>
      <w:r w:rsidRPr="0079324A">
        <w:rPr>
          <w:rFonts w:ascii="PI Barlow MAT Light" w:hAnsi="PI Barlow MAT Light"/>
        </w:rPr>
        <w:t xml:space="preserve"> = 2</w:t>
      </w:r>
      <w:r w:rsidRPr="0079324A">
        <w:rPr>
          <w:rFonts w:ascii="PI Barlow MAT Light" w:hAnsi="PI Barlow MAT Light"/>
          <w:i/>
          <w:iCs/>
        </w:rPr>
        <w:t xml:space="preserve">x </w:t>
      </w:r>
      <w:r w:rsidRPr="0079324A">
        <w:rPr>
          <w:rFonts w:ascii="PI Barlow MAT Light" w:hAnsi="PI Barlow MAT Light"/>
        </w:rPr>
        <w:t>+6</w:t>
      </w:r>
    </w:p>
    <w:p w:rsidR="00650F1B" w:rsidRPr="0079324A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  <w:r w:rsidRPr="0079324A">
        <w:rPr>
          <w:rFonts w:ascii="PI Barlow MAT Light" w:eastAsia="Barlow Light" w:hAnsi="PI Barlow MAT Light" w:cs="Barlow Light"/>
        </w:rPr>
        <w:tab/>
      </w:r>
    </w:p>
    <w:p w:rsidR="00650F1B" w:rsidRDefault="00DF061D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hAnsi="PI Barlow MAT Light"/>
        </w:rPr>
      </w:pPr>
      <w:r>
        <w:rPr>
          <w:rFonts w:ascii="PI Barlow MAT Light" w:eastAsia="Barlow Light" w:hAnsi="PI Barlow MAT Light" w:cs="Barlow Light"/>
        </w:rPr>
        <w:t>2</w:t>
      </w:r>
      <w:r w:rsidR="00650F1B">
        <w:rPr>
          <w:rFonts w:ascii="PI Barlow MAT Light" w:eastAsia="Barlow Light" w:hAnsi="PI Barlow MAT Light" w:cs="Barlow Light"/>
        </w:rPr>
        <w:t>7. T</w:t>
      </w:r>
      <w:r w:rsidR="00650F1B" w:rsidRPr="006264C3">
        <w:rPr>
          <w:rFonts w:ascii="PI Barlow MAT Light" w:eastAsia="Barlow Light" w:hAnsi="PI Barlow MAT Light" w:cs="Barlow Light"/>
        </w:rPr>
        <w:t>angent</w:t>
      </w:r>
      <w:r w:rsidR="00650F1B">
        <w:rPr>
          <w:rFonts w:ascii="PI Barlow MAT Light" w:eastAsia="Barlow Light" w:hAnsi="PI Barlow MAT Light" w:cs="Barlow Light"/>
        </w:rPr>
        <w:t>e</w:t>
      </w:r>
      <w:r w:rsidR="00650F1B" w:rsidRPr="006264C3">
        <w:rPr>
          <w:rFonts w:ascii="PI Barlow MAT Light" w:eastAsia="Barlow Light" w:hAnsi="PI Barlow MAT Light" w:cs="Barlow Light"/>
        </w:rPr>
        <w:t xml:space="preserve"> kružnice </w:t>
      </w:r>
      <w:r w:rsidR="00650F1B">
        <w:rPr>
          <w:rFonts w:ascii="Barlow Light" w:eastAsia="Barlow Light" w:hAnsi="Barlow Light" w:cs="Barlow Light"/>
        </w:rPr>
        <w:t xml:space="preserve"> </w:t>
      </w:r>
      <w:r w:rsidR="00650F1B" w:rsidRPr="007333E0">
        <w:rPr>
          <w:rFonts w:ascii="PI Barlow MAT Light" w:eastAsia="Barlow Light" w:hAnsi="PI Barlow MAT Light" w:cs="Barlow Light"/>
          <w:i/>
        </w:rPr>
        <w:t>x</w:t>
      </w:r>
      <w:r w:rsidR="00650F1B" w:rsidRPr="007333E0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7333E0">
        <w:rPr>
          <w:rFonts w:ascii="PI Barlow MAT Light" w:eastAsia="Barlow Light" w:hAnsi="PI Barlow MAT Light" w:cs="Barlow Light"/>
        </w:rPr>
        <w:t xml:space="preserve"> + </w:t>
      </w:r>
      <w:r w:rsidR="00650F1B" w:rsidRPr="007333E0">
        <w:rPr>
          <w:rFonts w:ascii="PI Barlow MAT Light" w:eastAsia="Barlow Light" w:hAnsi="PI Barlow MAT Light" w:cs="Barlow Light"/>
          <w:i/>
        </w:rPr>
        <w:t>y</w:t>
      </w:r>
      <w:r w:rsidR="00650F1B" w:rsidRPr="007333E0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7333E0">
        <w:rPr>
          <w:rFonts w:ascii="PI Barlow MAT Light" w:eastAsia="Barlow Light" w:hAnsi="PI Barlow MAT Light" w:cs="Barlow Light"/>
        </w:rPr>
        <w:t xml:space="preserve"> = 4 okomite na pravac</w:t>
      </w:r>
      <w:r w:rsidR="00650F1B" w:rsidRPr="007333E0">
        <w:rPr>
          <w:rFonts w:ascii="PI Barlow MAT Light" w:eastAsia="Barlow Light" w:hAnsi="PI Barlow MAT Light" w:cs="Barlow Light"/>
          <w:sz w:val="36"/>
          <w:szCs w:val="36"/>
          <w:vertAlign w:val="subscript"/>
        </w:rPr>
        <w:t xml:space="preserve"> </w:t>
      </w:r>
      <w:r w:rsidR="00650F1B" w:rsidRPr="007333E0">
        <w:rPr>
          <w:rFonts w:ascii="PI Barlow MAT Light" w:eastAsia="Barlow Light" w:hAnsi="PI Barlow MAT Light" w:cs="Barlow Light"/>
          <w:i/>
        </w:rPr>
        <w:t>x</w:t>
      </w:r>
      <w:r w:rsidR="00650F1B" w:rsidRPr="007333E0">
        <w:rPr>
          <w:rFonts w:ascii="PI Barlow MAT Light" w:eastAsia="Barlow Light" w:hAnsi="PI Barlow MAT Light" w:cs="Barlow Light"/>
        </w:rPr>
        <w:t xml:space="preserve"> +</w:t>
      </w:r>
      <w:r w:rsidR="00650F1B" w:rsidRPr="007333E0">
        <w:rPr>
          <w:rFonts w:ascii="PI Barlow MAT Light" w:eastAsia="Barlow Light" w:hAnsi="PI Barlow MAT Light" w:cs="Barlow Light"/>
          <w:i/>
        </w:rPr>
        <w:t xml:space="preserve"> y</w:t>
      </w:r>
      <w:r w:rsidR="00650F1B" w:rsidRPr="007333E0">
        <w:rPr>
          <w:rFonts w:ascii="PI Barlow MAT Light" w:eastAsia="Barlow Light" w:hAnsi="PI Barlow MAT Light" w:cs="Barlow Light"/>
        </w:rPr>
        <w:t xml:space="preserve"> </w:t>
      </w:r>
      <w:r w:rsidR="00650F1B" w:rsidRPr="007333E0">
        <w:rPr>
          <w:rFonts w:ascii="PI Barlow MAT Light" w:eastAsia="Barlow Light" w:hAnsi="PI Barlow MAT Light" w:cs="Barlow Light"/>
        </w:rPr>
        <w:sym w:font="Symbol" w:char="F02D"/>
      </w:r>
      <w:r w:rsidR="00650F1B" w:rsidRPr="007333E0">
        <w:rPr>
          <w:rFonts w:ascii="PI Barlow MAT Light" w:eastAsia="Barlow Light" w:hAnsi="PI Barlow MAT Light" w:cs="Barlow Light"/>
        </w:rPr>
        <w:t xml:space="preserve">2 = 0 </w:t>
      </w:r>
      <w:r w:rsidR="00650F1B" w:rsidRPr="007333E0">
        <w:rPr>
          <w:rFonts w:ascii="PI Barlow MAT Light" w:hAnsi="PI Barlow MAT Light"/>
        </w:rPr>
        <w:t>su:</w:t>
      </w:r>
      <w:r w:rsidR="00650F1B">
        <w:rPr>
          <w:rFonts w:ascii="PI Barlow MAT Light" w:hAnsi="PI Barlow MAT Light"/>
        </w:rPr>
        <w:t xml:space="preserve">   (A)</w:t>
      </w:r>
    </w:p>
    <w:p w:rsidR="00650F1B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hAnsi="PI Barlow MAT Light"/>
        </w:rPr>
      </w:pPr>
      <w:r>
        <w:rPr>
          <w:rFonts w:ascii="PI Barlow MAT Light" w:hAnsi="PI Barlow MAT Light"/>
        </w:rPr>
        <w:t xml:space="preserve">A. </w:t>
      </w:r>
      <w:r w:rsidRPr="0079324A">
        <w:rPr>
          <w:rFonts w:ascii="PI Barlow MAT Light" w:hAnsi="PI Barlow MAT Light"/>
          <w:position w:val="-8"/>
        </w:rPr>
        <w:object w:dxaOrig="980" w:dyaOrig="300">
          <v:shape id="_x0000_i1064" type="#_x0000_t75" style="width:48.85pt;height:14.95pt" o:ole="">
            <v:imagedata r:id="rId80" o:title=""/>
          </v:shape>
          <o:OLEObject Type="Embed" ProgID="Equation.DSMT4" ShapeID="_x0000_i1064" DrawAspect="Content" ObjectID="_1650556382" r:id="rId81"/>
        </w:objec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B. </w:t>
      </w:r>
      <w:r w:rsidRPr="0079324A">
        <w:rPr>
          <w:rFonts w:ascii="PI Barlow MAT Light" w:hAnsi="PI Barlow MAT Light"/>
          <w:i/>
          <w:iCs/>
        </w:rPr>
        <w:t>y</w:t>
      </w:r>
      <w:r w:rsidRPr="0079324A">
        <w:rPr>
          <w:rFonts w:ascii="PI Barlow MAT Light" w:hAnsi="PI Barlow MAT Light"/>
        </w:rPr>
        <w:t xml:space="preserve"> = </w:t>
      </w:r>
      <w:r w:rsidRPr="0079324A">
        <w:rPr>
          <w:rFonts w:ascii="PI Barlow MAT Light" w:hAnsi="PI Barlow MAT Light"/>
          <w:i/>
          <w:iCs/>
        </w:rPr>
        <w:t xml:space="preserve">x </w:t>
      </w:r>
      <w:r>
        <w:rPr>
          <w:rFonts w:ascii="PI Barlow MAT Light" w:hAnsi="PI Barlow MAT Light"/>
        </w:rPr>
        <w:sym w:font="Symbol" w:char="F0B1"/>
      </w:r>
      <w:r>
        <w:rPr>
          <w:rFonts w:ascii="PI Barlow MAT Light" w:hAnsi="PI Barlow MAT Light"/>
        </w:rPr>
        <w:t>2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C. </w:t>
      </w:r>
      <w:r w:rsidRPr="0079324A">
        <w:rPr>
          <w:rFonts w:ascii="PI Barlow MAT Light" w:hAnsi="PI Barlow MAT Light"/>
          <w:position w:val="-8"/>
        </w:rPr>
        <w:object w:dxaOrig="1100" w:dyaOrig="300">
          <v:shape id="_x0000_i1065" type="#_x0000_t75" style="width:54.9pt;height:14.95pt" o:ole="">
            <v:imagedata r:id="rId82" o:title=""/>
          </v:shape>
          <o:OLEObject Type="Embed" ProgID="Equation.DSMT4" ShapeID="_x0000_i1065" DrawAspect="Content" ObjectID="_1650556383" r:id="rId83"/>
        </w:objec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D. </w:t>
      </w:r>
      <w:r w:rsidRPr="0079324A">
        <w:rPr>
          <w:rFonts w:ascii="PI Barlow MAT Light" w:hAnsi="PI Barlow MAT Light"/>
          <w:position w:val="-8"/>
        </w:rPr>
        <w:object w:dxaOrig="880" w:dyaOrig="300">
          <v:shape id="_x0000_i1066" type="#_x0000_t75" style="width:43.85pt;height:14.95pt" o:ole="">
            <v:imagedata r:id="rId66" o:title=""/>
          </v:shape>
          <o:OLEObject Type="Embed" ProgID="Equation.DSMT4" ShapeID="_x0000_i1066" DrawAspect="Content" ObjectID="_1650556384" r:id="rId84"/>
        </w:object>
      </w:r>
    </w:p>
    <w:p w:rsidR="00650F1B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hAnsi="PI Barlow MAT Light"/>
        </w:rPr>
      </w:pPr>
    </w:p>
    <w:p w:rsidR="00650F1B" w:rsidRDefault="00DF061D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hAnsi="PI Barlow MAT Light"/>
        </w:rPr>
      </w:pPr>
      <w:r>
        <w:rPr>
          <w:rFonts w:ascii="PI Barlow MAT Light" w:hAnsi="PI Barlow MAT Light"/>
        </w:rPr>
        <w:t>2</w:t>
      </w:r>
      <w:r w:rsidR="00650F1B">
        <w:rPr>
          <w:rFonts w:ascii="PI Barlow MAT Light" w:hAnsi="PI Barlow MAT Light"/>
        </w:rPr>
        <w:t xml:space="preserve">8. </w:t>
      </w:r>
      <w:r w:rsidR="00650F1B">
        <w:rPr>
          <w:rFonts w:ascii="PI Barlow MAT Light" w:eastAsia="Barlow Light" w:hAnsi="PI Barlow MAT Light" w:cs="Barlow Light"/>
        </w:rPr>
        <w:t>T</w:t>
      </w:r>
      <w:r w:rsidR="00650F1B" w:rsidRPr="006264C3">
        <w:rPr>
          <w:rFonts w:ascii="PI Barlow MAT Light" w:eastAsia="Barlow Light" w:hAnsi="PI Barlow MAT Light" w:cs="Barlow Light"/>
        </w:rPr>
        <w:t>angent</w:t>
      </w:r>
      <w:r w:rsidR="00650F1B">
        <w:rPr>
          <w:rFonts w:ascii="PI Barlow MAT Light" w:eastAsia="Barlow Light" w:hAnsi="PI Barlow MAT Light" w:cs="Barlow Light"/>
        </w:rPr>
        <w:t>a</w:t>
      </w:r>
      <w:r w:rsidR="00650F1B" w:rsidRPr="006264C3">
        <w:rPr>
          <w:rFonts w:ascii="PI Barlow MAT Light" w:eastAsia="Barlow Light" w:hAnsi="PI Barlow MAT Light" w:cs="Barlow Light"/>
        </w:rPr>
        <w:t xml:space="preserve"> kružnice </w:t>
      </w:r>
      <w:r w:rsidR="00650F1B">
        <w:rPr>
          <w:rFonts w:ascii="Barlow Light" w:eastAsia="Barlow Light" w:hAnsi="Barlow Light" w:cs="Barlow Light"/>
        </w:rPr>
        <w:t xml:space="preserve"> 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+ 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— 6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</w:rPr>
        <w:t xml:space="preserve"> — 8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</w:rPr>
        <w:t xml:space="preserve"> + 15 = 0</w:t>
      </w:r>
      <w:r w:rsidR="00650F1B">
        <w:rPr>
          <w:rFonts w:ascii="PI Barlow MAT Light" w:eastAsia="Barlow Light" w:hAnsi="PI Barlow MAT Light" w:cs="Barlow Light"/>
        </w:rPr>
        <w:t xml:space="preserve"> </w:t>
      </w:r>
      <w:r w:rsidR="00650F1B" w:rsidRPr="007333E0">
        <w:rPr>
          <w:rFonts w:ascii="PI Barlow MAT Light" w:eastAsia="Barlow Light" w:hAnsi="PI Barlow MAT Light" w:cs="Barlow Light"/>
        </w:rPr>
        <w:t>okomit</w:t>
      </w:r>
      <w:r w:rsidR="00650F1B">
        <w:rPr>
          <w:rFonts w:ascii="PI Barlow MAT Light" w:eastAsia="Barlow Light" w:hAnsi="PI Barlow MAT Light" w:cs="Barlow Light"/>
        </w:rPr>
        <w:t>a</w:t>
      </w:r>
      <w:r w:rsidR="00650F1B" w:rsidRPr="007333E0">
        <w:rPr>
          <w:rFonts w:ascii="PI Barlow MAT Light" w:eastAsia="Barlow Light" w:hAnsi="PI Barlow MAT Light" w:cs="Barlow Light"/>
        </w:rPr>
        <w:t xml:space="preserve"> na pravac</w:t>
      </w:r>
      <w:r w:rsidR="00650F1B" w:rsidRPr="007333E0">
        <w:rPr>
          <w:rFonts w:ascii="PI Barlow MAT Light" w:eastAsia="Barlow Light" w:hAnsi="PI Barlow MAT Light" w:cs="Barlow Light"/>
          <w:sz w:val="36"/>
          <w:szCs w:val="36"/>
          <w:vertAlign w:val="subscript"/>
        </w:rPr>
        <w:t xml:space="preserve"> </w:t>
      </w:r>
      <w:r w:rsidR="00650F1B" w:rsidRPr="0011678C">
        <w:rPr>
          <w:rFonts w:ascii="PI Barlow MAT Light" w:eastAsia="Barlow Light" w:hAnsi="PI Barlow MAT Light" w:cs="Barlow Light"/>
        </w:rPr>
        <w:t>3</w:t>
      </w:r>
      <w:r w:rsidR="00650F1B" w:rsidRPr="0011678C">
        <w:rPr>
          <w:rFonts w:ascii="PI Barlow MAT Light" w:eastAsia="Barlow Light" w:hAnsi="PI Barlow MAT Light" w:cs="Barlow Light"/>
          <w:i/>
        </w:rPr>
        <w:t xml:space="preserve">x </w:t>
      </w:r>
      <w:r w:rsidR="00650F1B" w:rsidRPr="0011678C">
        <w:rPr>
          <w:rFonts w:ascii="PI Barlow MAT Light" w:eastAsia="Barlow Light" w:hAnsi="PI Barlow MAT Light" w:cs="Barlow Light"/>
        </w:rPr>
        <w:t xml:space="preserve">— 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</w:rPr>
        <w:t xml:space="preserve"> + 4 = 0</w:t>
      </w:r>
      <w:r w:rsidR="00650F1B">
        <w:rPr>
          <w:rFonts w:ascii="PI Barlow MAT Light" w:eastAsia="Barlow Light" w:hAnsi="PI Barlow MAT Light" w:cs="Barlow Light"/>
        </w:rPr>
        <w:t xml:space="preserve"> </w:t>
      </w:r>
      <w:r w:rsidR="00650F1B">
        <w:rPr>
          <w:rFonts w:ascii="PI Barlow MAT Light" w:hAnsi="PI Barlow MAT Light"/>
        </w:rPr>
        <w:t>je</w:t>
      </w:r>
      <w:r w:rsidR="00650F1B" w:rsidRPr="007333E0">
        <w:rPr>
          <w:rFonts w:ascii="PI Barlow MAT Light" w:hAnsi="PI Barlow MAT Light"/>
        </w:rPr>
        <w:t>:</w:t>
      </w:r>
      <w:r w:rsidR="00650F1B">
        <w:rPr>
          <w:rFonts w:ascii="PI Barlow MAT Light" w:hAnsi="PI Barlow MAT Light"/>
        </w:rPr>
        <w:t xml:space="preserve">                (B)</w:t>
      </w:r>
    </w:p>
    <w:p w:rsidR="00650F1B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hAnsi="PI Barlow MAT Light"/>
        </w:rPr>
      </w:pPr>
      <w:r>
        <w:rPr>
          <w:rFonts w:ascii="PI Barlow MAT Light" w:hAnsi="PI Barlow MAT Light"/>
        </w:rPr>
        <w:t xml:space="preserve">A. </w:t>
      </w:r>
      <w:r w:rsidRPr="0079324A">
        <w:rPr>
          <w:rFonts w:ascii="PI Barlow MAT Light" w:hAnsi="PI Barlow MAT Light"/>
          <w:position w:val="-18"/>
        </w:rPr>
        <w:object w:dxaOrig="1140" w:dyaOrig="480">
          <v:shape id="_x0000_i1067" type="#_x0000_t75" style="width:57.05pt;height:23.9pt" o:ole="">
            <v:imagedata r:id="rId85" o:title=""/>
          </v:shape>
          <o:OLEObject Type="Embed" ProgID="Equation.DSMT4" ShapeID="_x0000_i1067" DrawAspect="Content" ObjectID="_1650556385" r:id="rId86"/>
        </w:object>
      </w:r>
      <w:r>
        <w:rPr>
          <w:rFonts w:ascii="PI Barlow MAT Light" w:hAnsi="PI Barlow MAT Light"/>
        </w:rPr>
        <w:t xml:space="preserve"> 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>B.</w:t>
      </w:r>
      <w:r w:rsidRPr="0079324A">
        <w:rPr>
          <w:rFonts w:ascii="PI Barlow MAT Light" w:hAnsi="PI Barlow MAT Light"/>
        </w:rPr>
        <w:t xml:space="preserve"> </w:t>
      </w:r>
      <w:r w:rsidRPr="0079324A">
        <w:rPr>
          <w:rFonts w:ascii="PI Barlow MAT Light" w:hAnsi="PI Barlow MAT Light"/>
          <w:position w:val="-18"/>
        </w:rPr>
        <w:object w:dxaOrig="1060" w:dyaOrig="480">
          <v:shape id="_x0000_i1068" type="#_x0000_t75" style="width:53.1pt;height:23.9pt" o:ole="">
            <v:imagedata r:id="rId87" o:title=""/>
          </v:shape>
          <o:OLEObject Type="Embed" ProgID="Equation.DSMT4" ShapeID="_x0000_i1068" DrawAspect="Content" ObjectID="_1650556386" r:id="rId88"/>
        </w:objec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C. </w:t>
      </w:r>
      <w:r w:rsidRPr="0079324A">
        <w:rPr>
          <w:rFonts w:ascii="PI Barlow MAT Light" w:hAnsi="PI Barlow MAT Light"/>
          <w:position w:val="-18"/>
        </w:rPr>
        <w:object w:dxaOrig="1060" w:dyaOrig="480">
          <v:shape id="_x0000_i1069" type="#_x0000_t75" style="width:53.1pt;height:23.9pt" o:ole="">
            <v:imagedata r:id="rId89" o:title=""/>
          </v:shape>
          <o:OLEObject Type="Embed" ProgID="Equation.DSMT4" ShapeID="_x0000_i1069" DrawAspect="Content" ObjectID="_1650556387" r:id="rId90"/>
        </w:objec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D. </w:t>
      </w:r>
      <w:r w:rsidRPr="0079324A">
        <w:rPr>
          <w:rFonts w:ascii="PI Barlow MAT Light" w:hAnsi="PI Barlow MAT Light"/>
          <w:position w:val="-18"/>
        </w:rPr>
        <w:object w:dxaOrig="920" w:dyaOrig="480">
          <v:shape id="_x0000_i1070" type="#_x0000_t75" style="width:46pt;height:23.9pt" o:ole="">
            <v:imagedata r:id="rId91" o:title=""/>
          </v:shape>
          <o:OLEObject Type="Embed" ProgID="Equation.DSMT4" ShapeID="_x0000_i1070" DrawAspect="Content" ObjectID="_1650556388" r:id="rId92"/>
        </w:object>
      </w:r>
    </w:p>
    <w:p w:rsidR="00650F1B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hAnsi="PI Barlow MAT Light"/>
        </w:rPr>
      </w:pPr>
    </w:p>
    <w:p w:rsidR="00650F1B" w:rsidRDefault="00DF061D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hAnsi="PI Barlow MAT Light"/>
        </w:rPr>
      </w:pPr>
      <w:r>
        <w:rPr>
          <w:rFonts w:ascii="PI Barlow MAT Light" w:hAnsi="PI Barlow MAT Light"/>
        </w:rPr>
        <w:t>2</w:t>
      </w:r>
      <w:r w:rsidR="00650F1B">
        <w:rPr>
          <w:rFonts w:ascii="PI Barlow MAT Light" w:hAnsi="PI Barlow MAT Light"/>
        </w:rPr>
        <w:t xml:space="preserve">9. </w:t>
      </w:r>
      <w:r w:rsidR="00650F1B">
        <w:rPr>
          <w:rFonts w:ascii="PI Barlow MAT Light" w:eastAsia="Barlow Light" w:hAnsi="PI Barlow MAT Light" w:cs="Barlow Light"/>
        </w:rPr>
        <w:t>T</w:t>
      </w:r>
      <w:r w:rsidR="00650F1B" w:rsidRPr="006264C3">
        <w:rPr>
          <w:rFonts w:ascii="PI Barlow MAT Light" w:eastAsia="Barlow Light" w:hAnsi="PI Barlow MAT Light" w:cs="Barlow Light"/>
        </w:rPr>
        <w:t>angent</w:t>
      </w:r>
      <w:r w:rsidR="00650F1B">
        <w:rPr>
          <w:rFonts w:ascii="PI Barlow MAT Light" w:eastAsia="Barlow Light" w:hAnsi="PI Barlow MAT Light" w:cs="Barlow Light"/>
        </w:rPr>
        <w:t>a</w:t>
      </w:r>
      <w:r w:rsidR="00650F1B" w:rsidRPr="006264C3">
        <w:rPr>
          <w:rFonts w:ascii="PI Barlow MAT Light" w:eastAsia="Barlow Light" w:hAnsi="PI Barlow MAT Light" w:cs="Barlow Light"/>
        </w:rPr>
        <w:t xml:space="preserve"> kružnice </w:t>
      </w:r>
      <w:r w:rsidR="00650F1B">
        <w:rPr>
          <w:rFonts w:ascii="Barlow Light" w:eastAsia="Barlow Light" w:hAnsi="Barlow Light" w:cs="Barlow Light"/>
        </w:rPr>
        <w:t xml:space="preserve"> 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+ 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— 2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</w:rPr>
        <w:t xml:space="preserve"> + 12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</w:rPr>
        <w:t xml:space="preserve"> + 17 = 0</w:t>
      </w:r>
      <w:r w:rsidR="00650F1B" w:rsidRPr="007333E0">
        <w:rPr>
          <w:rFonts w:ascii="PI Barlow MAT Light" w:eastAsia="Barlow Light" w:hAnsi="PI Barlow MAT Light" w:cs="Barlow Light"/>
        </w:rPr>
        <w:t>okomit</w:t>
      </w:r>
      <w:r w:rsidR="00650F1B">
        <w:rPr>
          <w:rFonts w:ascii="PI Barlow MAT Light" w:eastAsia="Barlow Light" w:hAnsi="PI Barlow MAT Light" w:cs="Barlow Light"/>
        </w:rPr>
        <w:t>a</w:t>
      </w:r>
      <w:r w:rsidR="00650F1B" w:rsidRPr="007333E0">
        <w:rPr>
          <w:rFonts w:ascii="PI Barlow MAT Light" w:eastAsia="Barlow Light" w:hAnsi="PI Barlow MAT Light" w:cs="Barlow Light"/>
        </w:rPr>
        <w:t xml:space="preserve"> na pravac</w:t>
      </w:r>
      <w:r w:rsidR="00650F1B" w:rsidRPr="007333E0">
        <w:rPr>
          <w:rFonts w:ascii="PI Barlow MAT Light" w:eastAsia="Barlow Light" w:hAnsi="PI Barlow MAT Light" w:cs="Barlow Light"/>
          <w:sz w:val="36"/>
          <w:szCs w:val="36"/>
          <w:vertAlign w:val="subscript"/>
        </w:rPr>
        <w:t xml:space="preserve"> </w:t>
      </w:r>
      <w:r w:rsidR="00650F1B" w:rsidRPr="0011678C">
        <w:rPr>
          <w:rFonts w:ascii="PI Barlow MAT Light" w:eastAsia="Barlow Light" w:hAnsi="PI Barlow MAT Light" w:cs="Barlow Light"/>
        </w:rPr>
        <w:t>2</w:t>
      </w:r>
      <w:r w:rsidR="00650F1B" w:rsidRPr="0011678C">
        <w:rPr>
          <w:rFonts w:ascii="PI Barlow MAT Light" w:eastAsia="Barlow Light" w:hAnsi="PI Barlow MAT Light" w:cs="Barlow Light"/>
          <w:i/>
        </w:rPr>
        <w:t xml:space="preserve">x </w:t>
      </w:r>
      <w:r w:rsidR="00650F1B" w:rsidRPr="0011678C">
        <w:rPr>
          <w:rFonts w:ascii="PI Barlow MAT Light" w:eastAsia="Barlow Light" w:hAnsi="PI Barlow MAT Light" w:cs="Barlow Light"/>
        </w:rPr>
        <w:t xml:space="preserve">+ 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</w:rPr>
        <w:t xml:space="preserve"> + 7 = 0</w:t>
      </w:r>
      <w:r w:rsidR="00650F1B">
        <w:rPr>
          <w:rFonts w:ascii="PI Barlow MAT Light" w:eastAsia="Barlow Light" w:hAnsi="PI Barlow MAT Light" w:cs="Barlow Light"/>
        </w:rPr>
        <w:t xml:space="preserve"> </w:t>
      </w:r>
      <w:r w:rsidR="00650F1B">
        <w:rPr>
          <w:rFonts w:ascii="PI Barlow MAT Light" w:hAnsi="PI Barlow MAT Light"/>
        </w:rPr>
        <w:t>je</w:t>
      </w:r>
      <w:r w:rsidR="00650F1B" w:rsidRPr="007333E0">
        <w:rPr>
          <w:rFonts w:ascii="PI Barlow MAT Light" w:hAnsi="PI Barlow MAT Light"/>
        </w:rPr>
        <w:t>:</w:t>
      </w:r>
      <w:r w:rsidR="00650F1B">
        <w:rPr>
          <w:rFonts w:ascii="PI Barlow MAT Light" w:hAnsi="PI Barlow MAT Light"/>
        </w:rPr>
        <w:t xml:space="preserve">            (D)</w:t>
      </w:r>
    </w:p>
    <w:p w:rsidR="00650F1B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hAnsi="PI Barlow MAT Light"/>
        </w:rPr>
      </w:pPr>
      <w:r>
        <w:rPr>
          <w:rFonts w:ascii="PI Barlow MAT Light" w:hAnsi="PI Barlow MAT Light"/>
        </w:rPr>
        <w:t xml:space="preserve">A. </w:t>
      </w:r>
      <w:r w:rsidRPr="0079324A">
        <w:rPr>
          <w:rFonts w:ascii="PI Barlow MAT Light" w:hAnsi="PI Barlow MAT Light"/>
          <w:position w:val="-18"/>
        </w:rPr>
        <w:object w:dxaOrig="1020" w:dyaOrig="480">
          <v:shape id="_x0000_i1071" type="#_x0000_t75" style="width:50.95pt;height:23.9pt" o:ole="">
            <v:imagedata r:id="rId93" o:title=""/>
          </v:shape>
          <o:OLEObject Type="Embed" ProgID="Equation.DSMT4" ShapeID="_x0000_i1071" DrawAspect="Content" ObjectID="_1650556389" r:id="rId94"/>
        </w:objec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B. </w:t>
      </w:r>
      <w:r w:rsidRPr="0079324A">
        <w:rPr>
          <w:rFonts w:ascii="PI Barlow MAT Light" w:hAnsi="PI Barlow MAT Light"/>
          <w:position w:val="-18"/>
        </w:rPr>
        <w:object w:dxaOrig="1020" w:dyaOrig="480">
          <v:shape id="_x0000_i1072" type="#_x0000_t75" style="width:50.95pt;height:23.9pt" o:ole="">
            <v:imagedata r:id="rId95" o:title=""/>
          </v:shape>
          <o:OLEObject Type="Embed" ProgID="Equation.DSMT4" ShapeID="_x0000_i1072" DrawAspect="Content" ObjectID="_1650556390" r:id="rId96"/>
        </w:objec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>C.</w:t>
      </w:r>
      <w:r w:rsidRPr="005C724D">
        <w:rPr>
          <w:rFonts w:ascii="PI Barlow MAT Light" w:hAnsi="PI Barlow MAT Light"/>
        </w:rPr>
        <w:t xml:space="preserve"> </w:t>
      </w:r>
      <w:r w:rsidRPr="0079324A">
        <w:rPr>
          <w:rFonts w:ascii="PI Barlow MAT Light" w:hAnsi="PI Barlow MAT Light"/>
          <w:position w:val="-18"/>
        </w:rPr>
        <w:object w:dxaOrig="1060" w:dyaOrig="480">
          <v:shape id="_x0000_i1073" type="#_x0000_t75" style="width:53.1pt;height:23.9pt" o:ole="">
            <v:imagedata r:id="rId97" o:title=""/>
          </v:shape>
          <o:OLEObject Type="Embed" ProgID="Equation.DSMT4" ShapeID="_x0000_i1073" DrawAspect="Content" ObjectID="_1650556391" r:id="rId98"/>
        </w:objec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D. </w:t>
      </w:r>
      <w:r w:rsidRPr="0079324A">
        <w:rPr>
          <w:rFonts w:ascii="PI Barlow MAT Light" w:hAnsi="PI Barlow MAT Light"/>
          <w:position w:val="-18"/>
        </w:rPr>
        <w:object w:dxaOrig="920" w:dyaOrig="480">
          <v:shape id="_x0000_i1074" type="#_x0000_t75" style="width:46pt;height:23.9pt" o:ole="">
            <v:imagedata r:id="rId99" o:title=""/>
          </v:shape>
          <o:OLEObject Type="Embed" ProgID="Equation.DSMT4" ShapeID="_x0000_i1074" DrawAspect="Content" ObjectID="_1650556392" r:id="rId100"/>
        </w:object>
      </w:r>
    </w:p>
    <w:p w:rsidR="00650F1B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</w:p>
    <w:p w:rsidR="00650F1B" w:rsidRDefault="00DF061D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  <w:r>
        <w:rPr>
          <w:rFonts w:ascii="PI Barlow MAT Light" w:hAnsi="PI Barlow MAT Light"/>
        </w:rPr>
        <w:t>3</w:t>
      </w:r>
      <w:r w:rsidR="00650F1B">
        <w:rPr>
          <w:rFonts w:ascii="PI Barlow MAT Light" w:hAnsi="PI Barlow MAT Light"/>
        </w:rPr>
        <w:t xml:space="preserve">0. </w:t>
      </w:r>
      <w:r w:rsidR="00650F1B">
        <w:rPr>
          <w:rFonts w:ascii="PI Barlow MAT Light" w:eastAsia="Barlow Light" w:hAnsi="PI Barlow MAT Light" w:cs="Barlow Light"/>
        </w:rPr>
        <w:t>T</w:t>
      </w:r>
      <w:r w:rsidR="00650F1B" w:rsidRPr="006264C3">
        <w:rPr>
          <w:rFonts w:ascii="PI Barlow MAT Light" w:eastAsia="Barlow Light" w:hAnsi="PI Barlow MAT Light" w:cs="Barlow Light"/>
        </w:rPr>
        <w:t>angent</w:t>
      </w:r>
      <w:r w:rsidR="00650F1B">
        <w:rPr>
          <w:rFonts w:ascii="PI Barlow MAT Light" w:eastAsia="Barlow Light" w:hAnsi="PI Barlow MAT Light" w:cs="Barlow Light"/>
        </w:rPr>
        <w:t>a</w:t>
      </w:r>
      <w:r w:rsidR="00650F1B" w:rsidRPr="006264C3">
        <w:rPr>
          <w:rFonts w:ascii="PI Barlow MAT Light" w:eastAsia="Barlow Light" w:hAnsi="PI Barlow MAT Light" w:cs="Barlow Light"/>
        </w:rPr>
        <w:t xml:space="preserve"> kružnice </w:t>
      </w:r>
      <w:r w:rsidR="00650F1B">
        <w:rPr>
          <w:rFonts w:ascii="Barlow Light" w:eastAsia="Barlow Light" w:hAnsi="Barlow Light" w:cs="Barlow Light"/>
        </w:rPr>
        <w:t xml:space="preserve"> 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+ 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+ 6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</w:rPr>
        <w:t xml:space="preserve"> — 10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</w:rPr>
        <w:t xml:space="preserve"> + 5 = 0</w:t>
      </w:r>
      <w:r w:rsidR="00650F1B">
        <w:rPr>
          <w:rFonts w:ascii="PI Barlow MAT Light" w:eastAsia="Barlow Light" w:hAnsi="PI Barlow MAT Light" w:cs="Barlow Light"/>
        </w:rPr>
        <w:t xml:space="preserve"> </w:t>
      </w:r>
      <w:r w:rsidR="00650F1B" w:rsidRPr="007333E0">
        <w:rPr>
          <w:rFonts w:ascii="PI Barlow MAT Light" w:eastAsia="Barlow Light" w:hAnsi="PI Barlow MAT Light" w:cs="Barlow Light"/>
        </w:rPr>
        <w:t>okomit</w:t>
      </w:r>
      <w:r w:rsidR="00650F1B">
        <w:rPr>
          <w:rFonts w:ascii="PI Barlow MAT Light" w:eastAsia="Barlow Light" w:hAnsi="PI Barlow MAT Light" w:cs="Barlow Light"/>
        </w:rPr>
        <w:t>a</w:t>
      </w:r>
      <w:r w:rsidR="00650F1B" w:rsidRPr="007333E0">
        <w:rPr>
          <w:rFonts w:ascii="PI Barlow MAT Light" w:eastAsia="Barlow Light" w:hAnsi="PI Barlow MAT Light" w:cs="Barlow Light"/>
        </w:rPr>
        <w:t xml:space="preserve"> na pravac</w:t>
      </w:r>
      <w:r w:rsidR="00650F1B" w:rsidRPr="007333E0">
        <w:rPr>
          <w:rFonts w:ascii="PI Barlow MAT Light" w:eastAsia="Barlow Light" w:hAnsi="PI Barlow MAT Light" w:cs="Barlow Light"/>
          <w:sz w:val="36"/>
          <w:szCs w:val="36"/>
          <w:vertAlign w:val="subscript"/>
        </w:rPr>
        <w:t xml:space="preserve"> </w:t>
      </w:r>
      <w:r w:rsidR="00650F1B" w:rsidRPr="0011678C">
        <w:rPr>
          <w:rFonts w:ascii="PI Barlow MAT Light" w:eastAsia="Barlow Light" w:hAnsi="PI Barlow MAT Light" w:cs="Barlow Light"/>
        </w:rPr>
        <w:t>2</w:t>
      </w:r>
      <w:r w:rsidR="00650F1B" w:rsidRPr="0011678C">
        <w:rPr>
          <w:rFonts w:ascii="PI Barlow MAT Light" w:eastAsia="Barlow Light" w:hAnsi="PI Barlow MAT Light" w:cs="Barlow Light"/>
          <w:i/>
        </w:rPr>
        <w:t xml:space="preserve">x </w:t>
      </w:r>
      <w:r w:rsidR="00650F1B" w:rsidRPr="0011678C">
        <w:rPr>
          <w:rFonts w:ascii="PI Barlow MAT Light" w:eastAsia="Barlow Light" w:hAnsi="PI Barlow MAT Light" w:cs="Barlow Light"/>
        </w:rPr>
        <w:t>+ 5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</w:rPr>
        <w:t xml:space="preserve"> — 15 = 0</w:t>
      </w:r>
      <w:r w:rsidR="00650F1B">
        <w:rPr>
          <w:rFonts w:ascii="PI Barlow MAT Light" w:eastAsia="Barlow Light" w:hAnsi="PI Barlow MAT Light" w:cs="Barlow Light"/>
        </w:rPr>
        <w:t xml:space="preserve"> </w:t>
      </w:r>
      <w:r w:rsidR="00650F1B">
        <w:rPr>
          <w:rFonts w:ascii="PI Barlow MAT Light" w:hAnsi="PI Barlow MAT Light"/>
        </w:rPr>
        <w:t>je</w:t>
      </w:r>
      <w:r w:rsidR="00650F1B" w:rsidRPr="007333E0">
        <w:rPr>
          <w:rFonts w:ascii="PI Barlow MAT Light" w:hAnsi="PI Barlow MAT Light"/>
        </w:rPr>
        <w:t>:</w:t>
      </w:r>
      <w:r w:rsidR="00650F1B">
        <w:rPr>
          <w:rFonts w:ascii="PI Barlow MAT Light" w:hAnsi="PI Barlow MAT Light"/>
        </w:rPr>
        <w:t xml:space="preserve">          (B)</w:t>
      </w:r>
    </w:p>
    <w:p w:rsidR="00650F1B" w:rsidRPr="0079324A" w:rsidRDefault="00650F1B" w:rsidP="00650F1B">
      <w:pPr>
        <w:pStyle w:val="ListParagraph"/>
        <w:tabs>
          <w:tab w:val="left" w:pos="142"/>
          <w:tab w:val="left" w:pos="1134"/>
        </w:tabs>
        <w:spacing w:after="0" w:line="240" w:lineRule="auto"/>
        <w:ind w:left="0"/>
        <w:rPr>
          <w:rFonts w:ascii="PI Barlow MAT Light" w:hAnsi="PI Barlow MAT Light"/>
        </w:rPr>
      </w:pPr>
      <w:r>
        <w:rPr>
          <w:rFonts w:ascii="PI Barlow MAT Light" w:hAnsi="PI Barlow MAT Light"/>
        </w:rPr>
        <w:t xml:space="preserve">A. </w:t>
      </w:r>
      <w:r w:rsidRPr="0079324A">
        <w:rPr>
          <w:rFonts w:ascii="PI Barlow MAT Light" w:hAnsi="PI Barlow MAT Light"/>
          <w:position w:val="-18"/>
        </w:rPr>
        <w:object w:dxaOrig="980" w:dyaOrig="480">
          <v:shape id="_x0000_i1075" type="#_x0000_t75" style="width:48.85pt;height:23.9pt" o:ole="">
            <v:imagedata r:id="rId101" o:title=""/>
          </v:shape>
          <o:OLEObject Type="Embed" ProgID="Equation.DSMT4" ShapeID="_x0000_i1075" DrawAspect="Content" ObjectID="_1650556393" r:id="rId102"/>
        </w:objec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B. </w:t>
      </w:r>
      <w:r w:rsidRPr="0079324A">
        <w:rPr>
          <w:rFonts w:ascii="PI Barlow MAT Light" w:hAnsi="PI Barlow MAT Light"/>
          <w:position w:val="-18"/>
        </w:rPr>
        <w:object w:dxaOrig="880" w:dyaOrig="480">
          <v:shape id="_x0000_i1076" type="#_x0000_t75" style="width:43.85pt;height:23.9pt" o:ole="">
            <v:imagedata r:id="rId103" o:title=""/>
          </v:shape>
          <o:OLEObject Type="Embed" ProgID="Equation.DSMT4" ShapeID="_x0000_i1076" DrawAspect="Content" ObjectID="_1650556394" r:id="rId104"/>
        </w:objec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C. </w:t>
      </w:r>
      <w:r w:rsidRPr="0079324A">
        <w:rPr>
          <w:rFonts w:ascii="PI Barlow MAT Light" w:hAnsi="PI Barlow MAT Light"/>
          <w:position w:val="-18"/>
        </w:rPr>
        <w:object w:dxaOrig="1020" w:dyaOrig="480">
          <v:shape id="_x0000_i1077" type="#_x0000_t75" style="width:50.95pt;height:23.9pt" o:ole="">
            <v:imagedata r:id="rId105" o:title=""/>
          </v:shape>
          <o:OLEObject Type="Embed" ProgID="Equation.DSMT4" ShapeID="_x0000_i1077" DrawAspect="Content" ObjectID="_1650556395" r:id="rId106"/>
        </w:objec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 xml:space="preserve">D. </w:t>
      </w:r>
      <w:r w:rsidRPr="0079324A">
        <w:rPr>
          <w:rFonts w:ascii="PI Barlow MAT Light" w:hAnsi="PI Barlow MAT Light"/>
          <w:position w:val="-18"/>
        </w:rPr>
        <w:object w:dxaOrig="1020" w:dyaOrig="480">
          <v:shape id="_x0000_i1078" type="#_x0000_t75" style="width:50.95pt;height:23.9pt" o:ole="">
            <v:imagedata r:id="rId107" o:title=""/>
          </v:shape>
          <o:OLEObject Type="Embed" ProgID="Equation.DSMT4" ShapeID="_x0000_i1078" DrawAspect="Content" ObjectID="_1650556396" r:id="rId108"/>
        </w:object>
      </w:r>
    </w:p>
    <w:p w:rsidR="00650F1B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</w:p>
    <w:p w:rsidR="00650F1B" w:rsidRPr="00263093" w:rsidRDefault="00DF061D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  <w:b/>
          <w:bCs/>
          <w:u w:val="single"/>
        </w:rPr>
      </w:pPr>
      <w:r>
        <w:rPr>
          <w:rFonts w:ascii="PI Barlow MAT Light" w:eastAsia="Barlow Light" w:hAnsi="PI Barlow MAT Light" w:cs="Barlow Light"/>
        </w:rPr>
        <w:t>3</w:t>
      </w:r>
      <w:r w:rsidR="00650F1B">
        <w:rPr>
          <w:rFonts w:ascii="PI Barlow MAT Light" w:eastAsia="Barlow Light" w:hAnsi="PI Barlow MAT Light" w:cs="Barlow Light"/>
        </w:rPr>
        <w:t>1. J</w:t>
      </w:r>
      <w:r w:rsidR="00650F1B" w:rsidRPr="0011678C">
        <w:rPr>
          <w:rFonts w:ascii="PI Barlow MAT Light" w:eastAsia="Barlow Light" w:hAnsi="PI Barlow MAT Light" w:cs="Barlow Light"/>
        </w:rPr>
        <w:t>ednadžb</w:t>
      </w:r>
      <w:r w:rsidR="00650F1B">
        <w:rPr>
          <w:rFonts w:ascii="PI Barlow MAT Light" w:eastAsia="Barlow Light" w:hAnsi="PI Barlow MAT Light" w:cs="Barlow Light"/>
        </w:rPr>
        <w:t>a</w:t>
      </w:r>
      <w:r w:rsidR="00650F1B" w:rsidRPr="0011678C">
        <w:rPr>
          <w:rFonts w:ascii="PI Barlow MAT Light" w:eastAsia="Barlow Light" w:hAnsi="PI Barlow MAT Light" w:cs="Barlow Light"/>
        </w:rPr>
        <w:t xml:space="preserve"> tangente kružnic</w:t>
      </w:r>
      <w:r w:rsidR="00650F1B">
        <w:rPr>
          <w:rFonts w:ascii="PI Barlow MAT Light" w:eastAsia="Barlow Light" w:hAnsi="PI Barlow MAT Light" w:cs="Barlow Light"/>
        </w:rPr>
        <w:t>e</w:t>
      </w:r>
      <w:r w:rsidR="00650F1B" w:rsidRPr="00CE057D">
        <w:rPr>
          <w:position w:val="-14"/>
        </w:rPr>
        <w:object w:dxaOrig="2060" w:dyaOrig="420">
          <v:shape id="_x0000_i1079" type="#_x0000_t75" style="width:103pt;height:21.05pt" o:ole="">
            <v:imagedata r:id="rId109" o:title=""/>
          </v:shape>
          <o:OLEObject Type="Embed" ProgID="Equation.DSMT4" ShapeID="_x0000_i1079" DrawAspect="Content" ObjectID="_1650556397" r:id="rId110"/>
        </w:object>
      </w:r>
      <w:r w:rsidR="00650F1B" w:rsidRPr="0011678C">
        <w:rPr>
          <w:rFonts w:ascii="PI Barlow MAT Light" w:eastAsia="Barlow Light" w:hAnsi="PI Barlow MAT Light" w:cs="Barlow Light"/>
        </w:rPr>
        <w:t xml:space="preserve"> u njenoj točki </w:t>
      </w:r>
      <w:r w:rsidR="00650F1B" w:rsidRPr="0011678C">
        <w:rPr>
          <w:rFonts w:ascii="PI Barlow MAT Light" w:eastAsia="Barlow Light" w:hAnsi="PI Barlow MAT Light" w:cs="Barlow Light"/>
          <w:i/>
        </w:rPr>
        <w:t>D</w:t>
      </w:r>
      <w:r w:rsidR="00650F1B" w:rsidRPr="0011678C">
        <w:rPr>
          <w:rFonts w:ascii="PI Barlow MAT Light" w:eastAsia="Barlow Light" w:hAnsi="PI Barlow MAT Light" w:cs="Barlow Light"/>
        </w:rPr>
        <w:t>(</w:t>
      </w:r>
      <w:r w:rsidR="00650F1B">
        <w:rPr>
          <w:rFonts w:ascii="PI Barlow MAT Light" w:eastAsia="Barlow Light" w:hAnsi="PI Barlow MAT Light" w:cs="Barlow Light"/>
          <w:i/>
          <w:iCs/>
        </w:rPr>
        <w:t xml:space="preserve">x </w:t>
      </w:r>
      <w:r w:rsidR="00650F1B">
        <w:rPr>
          <w:rFonts w:ascii="PI Barlow MAT Light" w:eastAsia="Barlow Light" w:hAnsi="PI Barlow MAT Light" w:cs="Barlow Light"/>
        </w:rPr>
        <w:t>&gt;0</w:t>
      </w:r>
      <w:r w:rsidR="00650F1B" w:rsidRPr="0011678C">
        <w:rPr>
          <w:rFonts w:ascii="PI Barlow MAT Light" w:eastAsia="Barlow Light" w:hAnsi="PI Barlow MAT Light" w:cs="Barlow Light"/>
        </w:rPr>
        <w:t xml:space="preserve">, </w:t>
      </w:r>
      <w:r w:rsidR="00650F1B">
        <w:rPr>
          <w:rFonts w:ascii="PI Barlow MAT Light" w:eastAsia="Barlow Light" w:hAnsi="PI Barlow MAT Light" w:cs="Barlow Light"/>
        </w:rPr>
        <w:t>5</w:t>
      </w:r>
      <w:r w:rsidR="00650F1B" w:rsidRPr="0011678C">
        <w:rPr>
          <w:rFonts w:ascii="PI Barlow MAT Light" w:eastAsia="Barlow Light" w:hAnsi="PI Barlow MAT Light" w:cs="Barlow Light"/>
        </w:rPr>
        <w:t>)</w:t>
      </w:r>
      <w:r w:rsidR="00650F1B">
        <w:rPr>
          <w:rFonts w:ascii="PI Barlow MAT Light" w:eastAsia="Barlow Light" w:hAnsi="PI Barlow MAT Light" w:cs="Barlow Light"/>
        </w:rPr>
        <w:t xml:space="preserve">  je:        (A)</w:t>
      </w:r>
    </w:p>
    <w:p w:rsidR="00650F1B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  <w:r>
        <w:rPr>
          <w:rFonts w:ascii="PI Barlow MAT Light" w:eastAsia="Barlow Light" w:hAnsi="PI Barlow MAT Light" w:cs="Barlow Light"/>
        </w:rPr>
        <w:t xml:space="preserve">A. </w:t>
      </w:r>
      <w:r w:rsidRPr="0011678C">
        <w:rPr>
          <w:rFonts w:ascii="PI Barlow MAT Light" w:eastAsia="Barlow Light" w:hAnsi="PI Barlow MAT Light" w:cs="Barlow Light"/>
        </w:rPr>
        <w:t xml:space="preserve">3x + y </w:t>
      </w:r>
      <w:r>
        <w:rPr>
          <w:rFonts w:ascii="PI Barlow MAT Light" w:eastAsia="Barlow Light" w:hAnsi="PI Barlow MAT Light" w:cs="Barlow Light"/>
        </w:rPr>
        <w:sym w:font="Symbol" w:char="F02D"/>
      </w:r>
      <w:r w:rsidRPr="0011678C">
        <w:rPr>
          <w:rFonts w:ascii="PI Barlow MAT Light" w:eastAsia="Barlow Light" w:hAnsi="PI Barlow MAT Light" w:cs="Barlow Light"/>
        </w:rPr>
        <w:t xml:space="preserve"> 20 = 0</w:t>
      </w:r>
      <w:r>
        <w:rPr>
          <w:rFonts w:ascii="PI Barlow MAT Light" w:eastAsia="Barlow Light" w:hAnsi="PI Barlow MAT Light" w:cs="Barlow Light"/>
        </w:rPr>
        <w:tab/>
      </w:r>
      <w:r>
        <w:rPr>
          <w:rFonts w:ascii="PI Barlow MAT Light" w:eastAsia="Barlow Light" w:hAnsi="PI Barlow MAT Light" w:cs="Barlow Light"/>
        </w:rPr>
        <w:tab/>
        <w:t xml:space="preserve">B. </w:t>
      </w:r>
      <w:r w:rsidRPr="0011678C">
        <w:rPr>
          <w:rFonts w:ascii="PI Barlow MAT Light" w:eastAsia="Barlow Light" w:hAnsi="PI Barlow MAT Light" w:cs="Barlow Light"/>
        </w:rPr>
        <w:t xml:space="preserve">y </w:t>
      </w:r>
      <w:r>
        <w:rPr>
          <w:rFonts w:ascii="PI Barlow MAT Light" w:eastAsia="Barlow Light" w:hAnsi="PI Barlow MAT Light" w:cs="Barlow Light"/>
        </w:rPr>
        <w:t xml:space="preserve">= </w:t>
      </w:r>
      <w:r w:rsidRPr="0011678C">
        <w:rPr>
          <w:rFonts w:ascii="PI Barlow MAT Light" w:eastAsia="Barlow Light" w:hAnsi="PI Barlow MAT Light" w:cs="Barlow Light"/>
        </w:rPr>
        <w:t xml:space="preserve">3x </w:t>
      </w:r>
      <w:r>
        <w:rPr>
          <w:rFonts w:ascii="PI Barlow MAT Light" w:eastAsia="Barlow Light" w:hAnsi="PI Barlow MAT Light" w:cs="Barlow Light"/>
        </w:rPr>
        <w:sym w:font="Symbol" w:char="F02D"/>
      </w:r>
      <w:r>
        <w:rPr>
          <w:rFonts w:ascii="PI Barlow MAT Light" w:eastAsia="Barlow Light" w:hAnsi="PI Barlow MAT Light" w:cs="Barlow Light"/>
        </w:rPr>
        <w:t>20</w:t>
      </w:r>
      <w:r>
        <w:rPr>
          <w:rFonts w:ascii="PI Barlow MAT Light" w:eastAsia="Barlow Light" w:hAnsi="PI Barlow MAT Light" w:cs="Barlow Light"/>
        </w:rPr>
        <w:tab/>
      </w:r>
      <w:r>
        <w:rPr>
          <w:rFonts w:ascii="PI Barlow MAT Light" w:eastAsia="Barlow Light" w:hAnsi="PI Barlow MAT Light" w:cs="Barlow Light"/>
        </w:rPr>
        <w:tab/>
        <w:t xml:space="preserve">C. </w:t>
      </w:r>
      <w:r w:rsidRPr="0011678C">
        <w:rPr>
          <w:rFonts w:ascii="PI Barlow MAT Light" w:eastAsia="Barlow Light" w:hAnsi="PI Barlow MAT Light" w:cs="Barlow Light"/>
        </w:rPr>
        <w:t xml:space="preserve">3x + y </w:t>
      </w:r>
      <w:r>
        <w:rPr>
          <w:rFonts w:ascii="PI Barlow MAT Light" w:eastAsia="Barlow Light" w:hAnsi="PI Barlow MAT Light" w:cs="Barlow Light"/>
        </w:rPr>
        <w:sym w:font="Symbol" w:char="F02D"/>
      </w:r>
      <w:r w:rsidRPr="0011678C">
        <w:rPr>
          <w:rFonts w:ascii="PI Barlow MAT Light" w:eastAsia="Barlow Light" w:hAnsi="PI Barlow MAT Light" w:cs="Barlow Light"/>
        </w:rPr>
        <w:t xml:space="preserve"> </w:t>
      </w:r>
      <w:r>
        <w:rPr>
          <w:rFonts w:ascii="PI Barlow MAT Light" w:eastAsia="Barlow Light" w:hAnsi="PI Barlow MAT Light" w:cs="Barlow Light"/>
        </w:rPr>
        <w:t>5</w:t>
      </w:r>
      <w:r w:rsidRPr="0011678C">
        <w:rPr>
          <w:rFonts w:ascii="PI Barlow MAT Light" w:eastAsia="Barlow Light" w:hAnsi="PI Barlow MAT Light" w:cs="Barlow Light"/>
        </w:rPr>
        <w:t xml:space="preserve"> = 0</w:t>
      </w:r>
      <w:r>
        <w:rPr>
          <w:rFonts w:ascii="PI Barlow MAT Light" w:eastAsia="Barlow Light" w:hAnsi="PI Barlow MAT Light" w:cs="Barlow Light"/>
        </w:rPr>
        <w:tab/>
      </w:r>
      <w:r>
        <w:rPr>
          <w:rFonts w:ascii="PI Barlow MAT Light" w:eastAsia="Barlow Light" w:hAnsi="PI Barlow MAT Light" w:cs="Barlow Light"/>
        </w:rPr>
        <w:tab/>
        <w:t xml:space="preserve">D. </w:t>
      </w:r>
      <w:r w:rsidRPr="0011678C">
        <w:rPr>
          <w:rFonts w:ascii="PI Barlow MAT Light" w:eastAsia="Barlow Light" w:hAnsi="PI Barlow MAT Light" w:cs="Barlow Light"/>
        </w:rPr>
        <w:t xml:space="preserve">y </w:t>
      </w:r>
      <w:r>
        <w:rPr>
          <w:rFonts w:ascii="PI Barlow MAT Light" w:eastAsia="Barlow Light" w:hAnsi="PI Barlow MAT Light" w:cs="Barlow Light"/>
        </w:rPr>
        <w:t xml:space="preserve">= </w:t>
      </w:r>
      <w:r w:rsidRPr="0011678C">
        <w:rPr>
          <w:rFonts w:ascii="PI Barlow MAT Light" w:eastAsia="Barlow Light" w:hAnsi="PI Barlow MAT Light" w:cs="Barlow Light"/>
        </w:rPr>
        <w:t xml:space="preserve">3x </w:t>
      </w:r>
      <w:r>
        <w:rPr>
          <w:rFonts w:ascii="PI Barlow MAT Light" w:eastAsia="Barlow Light" w:hAnsi="PI Barlow MAT Light" w:cs="Barlow Light"/>
        </w:rPr>
        <w:t>+20</w:t>
      </w:r>
    </w:p>
    <w:p w:rsidR="00650F1B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</w:p>
    <w:p w:rsidR="00650F1B" w:rsidRPr="00677A05" w:rsidRDefault="00DF061D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  <w:r>
        <w:rPr>
          <w:rFonts w:ascii="PI Barlow MAT Light" w:eastAsia="Barlow Light" w:hAnsi="PI Barlow MAT Light" w:cs="Barlow Light"/>
        </w:rPr>
        <w:t>3</w:t>
      </w:r>
      <w:r w:rsidR="00650F1B">
        <w:rPr>
          <w:rFonts w:ascii="PI Barlow MAT Light" w:eastAsia="Barlow Light" w:hAnsi="PI Barlow MAT Light" w:cs="Barlow Light"/>
        </w:rPr>
        <w:t>2. T</w:t>
      </w:r>
      <w:r w:rsidR="00650F1B" w:rsidRPr="0011678C">
        <w:rPr>
          <w:rFonts w:ascii="PI Barlow MAT Light" w:eastAsia="Barlow Light" w:hAnsi="PI Barlow MAT Light" w:cs="Barlow Light"/>
        </w:rPr>
        <w:t>angent</w:t>
      </w:r>
      <w:r w:rsidR="00650F1B">
        <w:rPr>
          <w:rFonts w:ascii="PI Barlow MAT Light" w:eastAsia="Barlow Light" w:hAnsi="PI Barlow MAT Light" w:cs="Barlow Light"/>
        </w:rPr>
        <w:t>a</w:t>
      </w:r>
      <w:r w:rsidR="00650F1B" w:rsidRPr="0011678C">
        <w:rPr>
          <w:rFonts w:ascii="PI Barlow MAT Light" w:eastAsia="Barlow Light" w:hAnsi="PI Barlow MAT Light" w:cs="Barlow Light"/>
        </w:rPr>
        <w:t xml:space="preserve"> kružnice</w:t>
      </w:r>
      <w:r w:rsidR="00650F1B" w:rsidRPr="00CE057D">
        <w:rPr>
          <w:position w:val="-14"/>
        </w:rPr>
        <w:object w:dxaOrig="2060" w:dyaOrig="420">
          <v:shape id="_x0000_i1080" type="#_x0000_t75" style="width:103pt;height:21.05pt" o:ole="">
            <v:imagedata r:id="rId111" o:title=""/>
          </v:shape>
          <o:OLEObject Type="Embed" ProgID="Equation.DSMT4" ShapeID="_x0000_i1080" DrawAspect="Content" ObjectID="_1650556398" r:id="rId112"/>
        </w:object>
      </w:r>
      <w:r w:rsidR="00650F1B" w:rsidRPr="0011678C">
        <w:rPr>
          <w:rFonts w:ascii="PI Barlow MAT Light" w:eastAsia="Barlow Light" w:hAnsi="PI Barlow MAT Light" w:cs="Barlow Light"/>
        </w:rPr>
        <w:t xml:space="preserve">  u njenoj točki </w:t>
      </w:r>
      <w:r w:rsidR="00650F1B">
        <w:rPr>
          <w:rFonts w:ascii="PI Barlow MAT Light" w:eastAsia="Barlow Light" w:hAnsi="PI Barlow MAT Light" w:cs="Barlow Light"/>
        </w:rPr>
        <w:t xml:space="preserve"> </w:t>
      </w:r>
      <w:r w:rsidR="00650F1B" w:rsidRPr="00263093">
        <w:rPr>
          <w:rFonts w:ascii="PI Barlow MAT Light" w:eastAsia="Barlow Light" w:hAnsi="PI Barlow MAT Light" w:cs="Barlow Light"/>
          <w:i/>
          <w:iCs/>
        </w:rPr>
        <w:t>D</w:t>
      </w:r>
      <w:r w:rsidR="00650F1B" w:rsidRPr="0011678C">
        <w:rPr>
          <w:rFonts w:ascii="PI Barlow MAT Light" w:eastAsia="Barlow Light" w:hAnsi="PI Barlow MAT Light" w:cs="Barlow Light"/>
        </w:rPr>
        <w:t xml:space="preserve"> (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>
        <w:rPr>
          <w:rFonts w:ascii="PI Barlow MAT Light" w:eastAsia="Barlow Light" w:hAnsi="PI Barlow MAT Light" w:cs="Barlow Light"/>
          <w:i/>
        </w:rPr>
        <w:t xml:space="preserve"> </w:t>
      </w:r>
      <w:r w:rsidR="00650F1B" w:rsidRPr="0011678C">
        <w:rPr>
          <w:rFonts w:ascii="PI Barlow MAT Light" w:eastAsia="Barlow Light" w:hAnsi="PI Barlow MAT Light" w:cs="Barlow Light"/>
        </w:rPr>
        <w:t>&gt; 0, 5)</w:t>
      </w:r>
      <w:r w:rsidR="00650F1B">
        <w:rPr>
          <w:rFonts w:ascii="PI Barlow MAT Light" w:eastAsia="Barlow Light" w:hAnsi="PI Barlow MAT Light" w:cs="Barlow Light"/>
        </w:rPr>
        <w:t xml:space="preserve"> je:     (B)</w:t>
      </w:r>
    </w:p>
    <w:p w:rsidR="00650F1B" w:rsidRDefault="00650F1B" w:rsidP="00650F1B">
      <w:pPr>
        <w:spacing w:after="0" w:line="240" w:lineRule="auto"/>
        <w:rPr>
          <w:rFonts w:ascii="PI Barlow MAT Light" w:eastAsia="Calibri" w:hAnsi="PI Barlow MAT Light" w:cs="Times New Roman"/>
          <w:sz w:val="24"/>
          <w:szCs w:val="24"/>
        </w:rPr>
      </w:pPr>
      <w:r>
        <w:rPr>
          <w:rFonts w:ascii="PI Barlow MAT Light" w:eastAsia="Calibri" w:hAnsi="PI Barlow MAT Light" w:cs="Times New Roman"/>
          <w:sz w:val="24"/>
          <w:szCs w:val="24"/>
        </w:rPr>
        <w:t xml:space="preserve">A. </w:t>
      </w:r>
      <w:r w:rsidRPr="004567BD">
        <w:rPr>
          <w:rFonts w:ascii="PI Barlow MAT Light" w:eastAsia="Calibri" w:hAnsi="PI Barlow MAT Light" w:cs="Times New Roman"/>
          <w:sz w:val="24"/>
          <w:szCs w:val="24"/>
        </w:rPr>
        <w:t>3</w:t>
      </w:r>
      <w:r w:rsidRPr="004567BD">
        <w:rPr>
          <w:rFonts w:ascii="PI Barlow MAT Light" w:eastAsia="Calibri" w:hAnsi="PI Barlow MAT Light" w:cs="Times New Roman"/>
          <w:i/>
          <w:iCs/>
          <w:sz w:val="24"/>
          <w:szCs w:val="24"/>
        </w:rPr>
        <w:t>x</w:t>
      </w:r>
      <w:r w:rsidRPr="004567BD">
        <w:rPr>
          <w:rFonts w:ascii="PI Barlow MAT Light" w:eastAsia="Calibri" w:hAnsi="PI Barlow MAT Light" w:cs="Times New Roman"/>
          <w:sz w:val="24"/>
          <w:szCs w:val="24"/>
        </w:rPr>
        <w:t xml:space="preserve"> </w:t>
      </w:r>
      <w:r>
        <w:rPr>
          <w:rFonts w:ascii="PI Barlow MAT Light" w:eastAsia="Calibri" w:hAnsi="PI Barlow MAT Light" w:cs="Times New Roman"/>
          <w:sz w:val="24"/>
          <w:szCs w:val="24"/>
        </w:rPr>
        <w:sym w:font="Symbol" w:char="F02D"/>
      </w:r>
      <w:r w:rsidRPr="004567BD">
        <w:rPr>
          <w:rFonts w:ascii="PI Barlow MAT Light" w:eastAsia="Calibri" w:hAnsi="PI Barlow MAT Light" w:cs="Times New Roman"/>
          <w:sz w:val="24"/>
          <w:szCs w:val="24"/>
        </w:rPr>
        <w:t xml:space="preserve"> </w:t>
      </w:r>
      <w:r w:rsidRPr="004567BD">
        <w:rPr>
          <w:rFonts w:ascii="PI Barlow MAT Light" w:eastAsia="Calibri" w:hAnsi="PI Barlow MAT Light" w:cs="Times New Roman"/>
          <w:i/>
          <w:iCs/>
          <w:sz w:val="24"/>
          <w:szCs w:val="24"/>
        </w:rPr>
        <w:t>y</w:t>
      </w:r>
      <w:r w:rsidRPr="004567BD">
        <w:rPr>
          <w:rFonts w:ascii="PI Barlow MAT Light" w:eastAsia="Calibri" w:hAnsi="PI Barlow MAT Light" w:cs="Times New Roman"/>
          <w:sz w:val="24"/>
          <w:szCs w:val="24"/>
        </w:rPr>
        <w:t xml:space="preserve"> </w:t>
      </w:r>
      <w:r>
        <w:rPr>
          <w:rFonts w:ascii="PI Barlow MAT Light" w:eastAsia="Calibri" w:hAnsi="PI Barlow MAT Light" w:cs="Times New Roman"/>
          <w:sz w:val="24"/>
          <w:szCs w:val="24"/>
        </w:rPr>
        <w:sym w:font="Symbol" w:char="F02D"/>
      </w:r>
      <w:r w:rsidRPr="004567BD">
        <w:rPr>
          <w:rFonts w:ascii="PI Barlow MAT Light" w:eastAsia="Calibri" w:hAnsi="PI Barlow MAT Light" w:cs="Times New Roman"/>
          <w:sz w:val="24"/>
          <w:szCs w:val="24"/>
        </w:rPr>
        <w:t xml:space="preserve"> 23 = 0</w:t>
      </w:r>
      <w:r>
        <w:rPr>
          <w:rFonts w:ascii="PI Barlow MAT Light" w:eastAsia="Calibri" w:hAnsi="PI Barlow MAT Light" w:cs="Times New Roman"/>
          <w:sz w:val="24"/>
          <w:szCs w:val="24"/>
        </w:rPr>
        <w:tab/>
      </w:r>
      <w:r>
        <w:rPr>
          <w:rFonts w:ascii="PI Barlow MAT Light" w:eastAsia="Calibri" w:hAnsi="PI Barlow MAT Light" w:cs="Times New Roman"/>
          <w:sz w:val="24"/>
          <w:szCs w:val="24"/>
        </w:rPr>
        <w:tab/>
        <w:t xml:space="preserve">B. </w:t>
      </w:r>
      <w:r w:rsidRPr="004567BD">
        <w:rPr>
          <w:rFonts w:ascii="PI Barlow MAT Light" w:eastAsia="Calibri" w:hAnsi="PI Barlow MAT Light" w:cs="Times New Roman"/>
          <w:sz w:val="24"/>
          <w:szCs w:val="24"/>
        </w:rPr>
        <w:t>3</w:t>
      </w:r>
      <w:r w:rsidRPr="004567BD">
        <w:rPr>
          <w:rFonts w:ascii="PI Barlow MAT Light" w:eastAsia="Calibri" w:hAnsi="PI Barlow MAT Light" w:cs="Times New Roman"/>
          <w:i/>
          <w:iCs/>
          <w:sz w:val="24"/>
          <w:szCs w:val="24"/>
        </w:rPr>
        <w:t>x</w:t>
      </w:r>
      <w:r w:rsidRPr="004567BD">
        <w:rPr>
          <w:rFonts w:ascii="PI Barlow MAT Light" w:eastAsia="Calibri" w:hAnsi="PI Barlow MAT Light" w:cs="Times New Roman"/>
          <w:sz w:val="24"/>
          <w:szCs w:val="24"/>
        </w:rPr>
        <w:t xml:space="preserve"> + </w:t>
      </w:r>
      <w:r w:rsidRPr="004567BD">
        <w:rPr>
          <w:rFonts w:ascii="PI Barlow MAT Light" w:eastAsia="Calibri" w:hAnsi="PI Barlow MAT Light" w:cs="Times New Roman"/>
          <w:i/>
          <w:iCs/>
          <w:sz w:val="24"/>
          <w:szCs w:val="24"/>
        </w:rPr>
        <w:t>y</w:t>
      </w:r>
      <w:r w:rsidRPr="004567BD">
        <w:rPr>
          <w:rFonts w:ascii="PI Barlow MAT Light" w:eastAsia="Calibri" w:hAnsi="PI Barlow MAT Light" w:cs="Times New Roman"/>
          <w:sz w:val="24"/>
          <w:szCs w:val="24"/>
        </w:rPr>
        <w:t xml:space="preserve"> </w:t>
      </w:r>
      <w:r>
        <w:rPr>
          <w:rFonts w:ascii="PI Barlow MAT Light" w:eastAsia="Calibri" w:hAnsi="PI Barlow MAT Light" w:cs="Times New Roman"/>
          <w:sz w:val="24"/>
          <w:szCs w:val="24"/>
        </w:rPr>
        <w:sym w:font="Symbol" w:char="F02D"/>
      </w:r>
      <w:r w:rsidRPr="004567BD">
        <w:rPr>
          <w:rFonts w:ascii="PI Barlow MAT Light" w:eastAsia="Calibri" w:hAnsi="PI Barlow MAT Light" w:cs="Times New Roman"/>
          <w:sz w:val="24"/>
          <w:szCs w:val="24"/>
        </w:rPr>
        <w:t xml:space="preserve"> 23 = 0</w:t>
      </w:r>
      <w:r>
        <w:rPr>
          <w:rFonts w:ascii="PI Barlow MAT Light" w:eastAsia="Calibri" w:hAnsi="PI Barlow MAT Light" w:cs="Times New Roman"/>
          <w:sz w:val="24"/>
          <w:szCs w:val="24"/>
        </w:rPr>
        <w:tab/>
      </w:r>
      <w:r>
        <w:rPr>
          <w:rFonts w:ascii="PI Barlow MAT Light" w:eastAsia="Calibri" w:hAnsi="PI Barlow MAT Light" w:cs="Times New Roman"/>
          <w:sz w:val="24"/>
          <w:szCs w:val="24"/>
        </w:rPr>
        <w:tab/>
        <w:t xml:space="preserve">C. </w:t>
      </w:r>
      <w:r w:rsidRPr="004567BD">
        <w:rPr>
          <w:rFonts w:ascii="PI Barlow MAT Light" w:eastAsia="Calibri" w:hAnsi="PI Barlow MAT Light" w:cs="Times New Roman"/>
          <w:sz w:val="24"/>
          <w:szCs w:val="24"/>
        </w:rPr>
        <w:t xml:space="preserve"> </w:t>
      </w:r>
      <w:r w:rsidRPr="004567BD">
        <w:rPr>
          <w:rFonts w:ascii="PI Barlow MAT Light" w:eastAsia="Calibri" w:hAnsi="PI Barlow MAT Light" w:cs="Times New Roman"/>
          <w:i/>
          <w:iCs/>
          <w:sz w:val="24"/>
          <w:szCs w:val="24"/>
        </w:rPr>
        <w:t>y</w:t>
      </w:r>
      <w:r>
        <w:rPr>
          <w:rFonts w:ascii="PI Barlow MAT Light" w:eastAsia="Calibri" w:hAnsi="PI Barlow MAT Light" w:cs="Times New Roman"/>
          <w:i/>
          <w:iCs/>
          <w:sz w:val="24"/>
          <w:szCs w:val="24"/>
        </w:rPr>
        <w:t xml:space="preserve"> </w:t>
      </w:r>
      <w:r w:rsidRPr="004567BD">
        <w:rPr>
          <w:rFonts w:ascii="PI Barlow MAT Light" w:eastAsia="Calibri" w:hAnsi="PI Barlow MAT Light" w:cs="Times New Roman"/>
          <w:sz w:val="24"/>
          <w:szCs w:val="24"/>
        </w:rPr>
        <w:t>=</w:t>
      </w:r>
      <w:r>
        <w:rPr>
          <w:rFonts w:ascii="PI Barlow MAT Light" w:eastAsia="Calibri" w:hAnsi="PI Barlow MAT Light" w:cs="Times New Roman"/>
          <w:sz w:val="24"/>
          <w:szCs w:val="24"/>
        </w:rPr>
        <w:t xml:space="preserve"> </w:t>
      </w:r>
      <w:r w:rsidRPr="004567BD">
        <w:rPr>
          <w:rFonts w:ascii="PI Barlow MAT Light" w:eastAsia="Calibri" w:hAnsi="PI Barlow MAT Light" w:cs="Times New Roman"/>
          <w:sz w:val="24"/>
          <w:szCs w:val="24"/>
        </w:rPr>
        <w:t>3</w:t>
      </w:r>
      <w:r w:rsidRPr="004567BD">
        <w:rPr>
          <w:rFonts w:ascii="PI Barlow MAT Light" w:eastAsia="Calibri" w:hAnsi="PI Barlow MAT Light" w:cs="Times New Roman"/>
          <w:i/>
          <w:iCs/>
          <w:sz w:val="24"/>
          <w:szCs w:val="24"/>
        </w:rPr>
        <w:t>x</w:t>
      </w:r>
      <w:r w:rsidRPr="004567BD">
        <w:rPr>
          <w:rFonts w:ascii="PI Barlow MAT Light" w:eastAsia="Calibri" w:hAnsi="PI Barlow MAT Light" w:cs="Times New Roman"/>
          <w:sz w:val="24"/>
          <w:szCs w:val="24"/>
        </w:rPr>
        <w:t xml:space="preserve"> </w:t>
      </w:r>
      <w:r>
        <w:rPr>
          <w:rFonts w:ascii="PI Barlow MAT Light" w:eastAsia="Calibri" w:hAnsi="PI Barlow MAT Light" w:cs="Times New Roman"/>
          <w:sz w:val="24"/>
          <w:szCs w:val="24"/>
        </w:rPr>
        <w:sym w:font="Symbol" w:char="F02D"/>
      </w:r>
      <w:r w:rsidRPr="004567BD">
        <w:rPr>
          <w:rFonts w:ascii="PI Barlow MAT Light" w:eastAsia="Calibri" w:hAnsi="PI Barlow MAT Light" w:cs="Times New Roman"/>
          <w:sz w:val="24"/>
          <w:szCs w:val="24"/>
        </w:rPr>
        <w:t xml:space="preserve"> 23 </w:t>
      </w:r>
      <w:r>
        <w:rPr>
          <w:rFonts w:ascii="PI Barlow MAT Light" w:eastAsia="Calibri" w:hAnsi="PI Barlow MAT Light" w:cs="Times New Roman"/>
          <w:sz w:val="24"/>
          <w:szCs w:val="24"/>
        </w:rPr>
        <w:tab/>
      </w:r>
      <w:r>
        <w:rPr>
          <w:rFonts w:ascii="PI Barlow MAT Light" w:eastAsia="Calibri" w:hAnsi="PI Barlow MAT Light" w:cs="Times New Roman"/>
          <w:sz w:val="24"/>
          <w:szCs w:val="24"/>
        </w:rPr>
        <w:tab/>
        <w:t xml:space="preserve">D. </w:t>
      </w:r>
      <w:r w:rsidRPr="004567BD">
        <w:rPr>
          <w:rFonts w:ascii="PI Barlow MAT Light" w:eastAsia="Calibri" w:hAnsi="PI Barlow MAT Light" w:cs="Times New Roman"/>
          <w:i/>
          <w:iCs/>
          <w:sz w:val="24"/>
          <w:szCs w:val="24"/>
        </w:rPr>
        <w:t>y</w:t>
      </w:r>
      <w:r>
        <w:rPr>
          <w:rFonts w:ascii="PI Barlow MAT Light" w:eastAsia="Calibri" w:hAnsi="PI Barlow MAT Light" w:cs="Times New Roman"/>
          <w:i/>
          <w:iCs/>
          <w:sz w:val="24"/>
          <w:szCs w:val="24"/>
        </w:rPr>
        <w:t xml:space="preserve"> </w:t>
      </w:r>
      <w:r w:rsidRPr="004567BD">
        <w:rPr>
          <w:rFonts w:ascii="PI Barlow MAT Light" w:eastAsia="Calibri" w:hAnsi="PI Barlow MAT Light" w:cs="Times New Roman"/>
          <w:sz w:val="24"/>
          <w:szCs w:val="24"/>
        </w:rPr>
        <w:t>=</w:t>
      </w:r>
      <w:r>
        <w:rPr>
          <w:rFonts w:ascii="PI Barlow MAT Light" w:eastAsia="Calibri" w:hAnsi="PI Barlow MAT Light" w:cs="Times New Roman"/>
          <w:sz w:val="24"/>
          <w:szCs w:val="24"/>
        </w:rPr>
        <w:t xml:space="preserve"> </w:t>
      </w:r>
      <w:r w:rsidRPr="004567BD">
        <w:rPr>
          <w:rFonts w:ascii="PI Barlow MAT Light" w:eastAsia="Calibri" w:hAnsi="PI Barlow MAT Light" w:cs="Times New Roman"/>
          <w:sz w:val="24"/>
          <w:szCs w:val="24"/>
        </w:rPr>
        <w:t>3</w:t>
      </w:r>
      <w:r w:rsidRPr="004567BD">
        <w:rPr>
          <w:rFonts w:ascii="PI Barlow MAT Light" w:eastAsia="Calibri" w:hAnsi="PI Barlow MAT Light" w:cs="Times New Roman"/>
          <w:i/>
          <w:iCs/>
          <w:sz w:val="24"/>
          <w:szCs w:val="24"/>
        </w:rPr>
        <w:t>x</w:t>
      </w:r>
      <w:r w:rsidRPr="004567BD">
        <w:rPr>
          <w:rFonts w:ascii="PI Barlow MAT Light" w:eastAsia="Calibri" w:hAnsi="PI Barlow MAT Light" w:cs="Times New Roman"/>
          <w:sz w:val="24"/>
          <w:szCs w:val="24"/>
        </w:rPr>
        <w:t xml:space="preserve"> </w:t>
      </w:r>
      <w:r>
        <w:rPr>
          <w:rFonts w:ascii="PI Barlow MAT Light" w:eastAsia="Calibri" w:hAnsi="PI Barlow MAT Light" w:cs="Times New Roman"/>
          <w:sz w:val="24"/>
          <w:szCs w:val="24"/>
        </w:rPr>
        <w:t>+</w:t>
      </w:r>
      <w:r w:rsidRPr="004567BD">
        <w:rPr>
          <w:rFonts w:ascii="PI Barlow MAT Light" w:eastAsia="Calibri" w:hAnsi="PI Barlow MAT Light" w:cs="Times New Roman"/>
          <w:sz w:val="24"/>
          <w:szCs w:val="24"/>
        </w:rPr>
        <w:t xml:space="preserve"> 23</w:t>
      </w:r>
    </w:p>
    <w:p w:rsidR="00650F1B" w:rsidRDefault="00650F1B" w:rsidP="00650F1B">
      <w:pPr>
        <w:spacing w:after="0" w:line="240" w:lineRule="auto"/>
        <w:rPr>
          <w:rFonts w:ascii="PI Barlow MAT Light" w:eastAsia="Calibri" w:hAnsi="PI Barlow MAT Light" w:cs="Times New Roman"/>
          <w:sz w:val="24"/>
          <w:szCs w:val="24"/>
        </w:rPr>
      </w:pPr>
    </w:p>
    <w:p w:rsidR="00650F1B" w:rsidRDefault="00DF061D" w:rsidP="00650F1B">
      <w:pPr>
        <w:spacing w:after="0" w:line="240" w:lineRule="auto"/>
        <w:rPr>
          <w:rFonts w:ascii="PI Barlow MAT Light" w:eastAsia="Barlow Light" w:hAnsi="PI Barlow MAT Light" w:cs="Barlow Light"/>
        </w:rPr>
      </w:pPr>
      <w:r>
        <w:rPr>
          <w:rFonts w:ascii="PI Barlow MAT Light" w:eastAsia="Calibri" w:hAnsi="PI Barlow MAT Light" w:cs="Times New Roman"/>
          <w:sz w:val="24"/>
          <w:szCs w:val="24"/>
        </w:rPr>
        <w:t>3</w:t>
      </w:r>
      <w:r w:rsidR="00650F1B">
        <w:rPr>
          <w:rFonts w:ascii="PI Barlow MAT Light" w:eastAsia="Calibri" w:hAnsi="PI Barlow MAT Light" w:cs="Times New Roman"/>
          <w:sz w:val="24"/>
          <w:szCs w:val="24"/>
        </w:rPr>
        <w:t xml:space="preserve">3. </w:t>
      </w:r>
      <w:r w:rsidR="00650F1B" w:rsidRPr="005303FF">
        <w:rPr>
          <w:rFonts w:ascii="PI Barlow MAT Light" w:eastAsia="Barlow Light" w:hAnsi="PI Barlow MAT Light" w:cs="Barlow Light"/>
        </w:rPr>
        <w:t>Ta</w:t>
      </w:r>
      <w:r w:rsidR="00650F1B" w:rsidRPr="0011678C">
        <w:rPr>
          <w:rFonts w:ascii="PI Barlow MAT Light" w:eastAsia="Barlow Light" w:hAnsi="PI Barlow MAT Light" w:cs="Barlow Light"/>
        </w:rPr>
        <w:t>ngent</w:t>
      </w:r>
      <w:r w:rsidR="00650F1B">
        <w:rPr>
          <w:rFonts w:ascii="PI Barlow MAT Light" w:eastAsia="Barlow Light" w:hAnsi="PI Barlow MAT Light" w:cs="Barlow Light"/>
        </w:rPr>
        <w:t>a</w:t>
      </w:r>
      <w:r w:rsidR="00650F1B" w:rsidRPr="0011678C">
        <w:rPr>
          <w:rFonts w:ascii="PI Barlow MAT Light" w:eastAsia="Barlow Light" w:hAnsi="PI Barlow MAT Light" w:cs="Barlow Light"/>
        </w:rPr>
        <w:t xml:space="preserve"> kružnice 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+ 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+ 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</w:rPr>
        <w:t xml:space="preserve"> – 4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</w:rPr>
        <w:t xml:space="preserve"> + 4 = 0 u  njenoj točki </w:t>
      </w:r>
      <w:r w:rsidR="00650F1B" w:rsidRPr="0011678C">
        <w:rPr>
          <w:rFonts w:ascii="PI Barlow MAT Light" w:eastAsia="Barlow Light" w:hAnsi="PI Barlow MAT Light" w:cs="Barlow Light"/>
          <w:i/>
        </w:rPr>
        <w:t>T</w:t>
      </w:r>
      <w:r w:rsidR="00650F1B" w:rsidRPr="0011678C">
        <w:rPr>
          <w:rFonts w:ascii="PI Barlow MAT Light" w:eastAsia="Barlow Light" w:hAnsi="PI Barlow MAT Light" w:cs="Barlow Light"/>
        </w:rPr>
        <w:t xml:space="preserve"> (0, 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</w:rPr>
        <w:t>)</w:t>
      </w:r>
      <w:r w:rsidR="00650F1B">
        <w:rPr>
          <w:rFonts w:ascii="PI Barlow MAT Light" w:eastAsia="Barlow Light" w:hAnsi="PI Barlow MAT Light" w:cs="Barlow Light"/>
        </w:rPr>
        <w:t xml:space="preserve"> je:          (A)</w:t>
      </w:r>
    </w:p>
    <w:p w:rsidR="00650F1B" w:rsidRDefault="00650F1B" w:rsidP="00650F1B">
      <w:pPr>
        <w:spacing w:after="0" w:line="240" w:lineRule="auto"/>
        <w:rPr>
          <w:rFonts w:ascii="PI Barlow MAT Light" w:eastAsia="Barlow Light" w:hAnsi="PI Barlow MAT Light" w:cs="Barlow Light"/>
        </w:rPr>
      </w:pPr>
      <w:r>
        <w:rPr>
          <w:rFonts w:ascii="PI Barlow MAT Light" w:eastAsia="Barlow Light" w:hAnsi="PI Barlow MAT Light" w:cs="Barlow Light"/>
        </w:rPr>
        <w:t xml:space="preserve">A. </w:t>
      </w:r>
      <w:r w:rsidRPr="0011678C">
        <w:rPr>
          <w:rFonts w:ascii="PI Barlow MAT Light" w:eastAsia="Barlow Light" w:hAnsi="PI Barlow MAT Light" w:cs="Barlow Light"/>
        </w:rPr>
        <w:t>x = 0</w:t>
      </w:r>
      <w:r>
        <w:rPr>
          <w:rFonts w:ascii="PI Barlow MAT Light" w:eastAsia="Barlow Light" w:hAnsi="PI Barlow MAT Light" w:cs="Barlow Light"/>
        </w:rPr>
        <w:tab/>
      </w:r>
      <w:r>
        <w:rPr>
          <w:rFonts w:ascii="PI Barlow MAT Light" w:eastAsia="Barlow Light" w:hAnsi="PI Barlow MAT Light" w:cs="Barlow Light"/>
        </w:rPr>
        <w:tab/>
      </w:r>
      <w:r>
        <w:rPr>
          <w:rFonts w:ascii="PI Barlow MAT Light" w:eastAsia="Barlow Light" w:hAnsi="PI Barlow MAT Light" w:cs="Barlow Light"/>
        </w:rPr>
        <w:tab/>
        <w:t xml:space="preserve">B. </w:t>
      </w:r>
      <w:r w:rsidRPr="0011678C">
        <w:rPr>
          <w:rFonts w:ascii="PI Barlow MAT Light" w:eastAsia="Barlow Light" w:hAnsi="PI Barlow MAT Light" w:cs="Barlow Light"/>
        </w:rPr>
        <w:t>x = 0</w:t>
      </w:r>
      <w:r>
        <w:rPr>
          <w:rFonts w:ascii="PI Barlow MAT Light" w:eastAsia="Barlow Light" w:hAnsi="PI Barlow MAT Light" w:cs="Barlow Light"/>
        </w:rPr>
        <w:t>.5</w:t>
      </w:r>
      <w:r>
        <w:rPr>
          <w:rFonts w:ascii="PI Barlow MAT Light" w:eastAsia="Barlow Light" w:hAnsi="PI Barlow MAT Light" w:cs="Barlow Light"/>
        </w:rPr>
        <w:tab/>
      </w:r>
      <w:r>
        <w:rPr>
          <w:rFonts w:ascii="PI Barlow MAT Light" w:eastAsia="Barlow Light" w:hAnsi="PI Barlow MAT Light" w:cs="Barlow Light"/>
        </w:rPr>
        <w:tab/>
        <w:t xml:space="preserve">C. </w:t>
      </w:r>
      <w:r w:rsidRPr="0011678C">
        <w:rPr>
          <w:rFonts w:ascii="PI Barlow MAT Light" w:eastAsia="Barlow Light" w:hAnsi="PI Barlow MAT Light" w:cs="Barlow Light"/>
        </w:rPr>
        <w:t xml:space="preserve">x = </w:t>
      </w:r>
      <w:r>
        <w:rPr>
          <w:rFonts w:ascii="PI Barlow MAT Light" w:eastAsia="Barlow Light" w:hAnsi="PI Barlow MAT Light" w:cs="Barlow Light"/>
          <w:i/>
          <w:iCs/>
        </w:rPr>
        <w:t>y</w:t>
      </w:r>
      <w:r>
        <w:rPr>
          <w:rFonts w:ascii="PI Barlow MAT Light" w:eastAsia="Barlow Light" w:hAnsi="PI Barlow MAT Light" w:cs="Barlow Light"/>
          <w:i/>
          <w:iCs/>
        </w:rPr>
        <w:tab/>
      </w:r>
      <w:r>
        <w:rPr>
          <w:rFonts w:ascii="PI Barlow MAT Light" w:eastAsia="Barlow Light" w:hAnsi="PI Barlow MAT Light" w:cs="Barlow Light"/>
          <w:i/>
          <w:iCs/>
        </w:rPr>
        <w:tab/>
      </w:r>
      <w:r>
        <w:rPr>
          <w:rFonts w:ascii="PI Barlow MAT Light" w:eastAsia="Barlow Light" w:hAnsi="PI Barlow MAT Light" w:cs="Barlow Light"/>
          <w:i/>
          <w:iCs/>
        </w:rPr>
        <w:tab/>
      </w:r>
      <w:r>
        <w:rPr>
          <w:rFonts w:ascii="PI Barlow MAT Light" w:eastAsia="Barlow Light" w:hAnsi="PI Barlow MAT Light" w:cs="Barlow Light"/>
        </w:rPr>
        <w:t xml:space="preserve">D. </w:t>
      </w:r>
      <w:r w:rsidRPr="0011678C">
        <w:rPr>
          <w:rFonts w:ascii="PI Barlow MAT Light" w:eastAsia="Barlow Light" w:hAnsi="PI Barlow MAT Light" w:cs="Barlow Light"/>
        </w:rPr>
        <w:t xml:space="preserve">x </w:t>
      </w:r>
      <w:r>
        <w:rPr>
          <w:rFonts w:ascii="PI Barlow MAT Light" w:eastAsia="Barlow Light" w:hAnsi="PI Barlow MAT Light" w:cs="Barlow Light"/>
        </w:rPr>
        <w:t xml:space="preserve">+ </w:t>
      </w:r>
      <w:r>
        <w:rPr>
          <w:rFonts w:ascii="PI Barlow MAT Light" w:eastAsia="Barlow Light" w:hAnsi="PI Barlow MAT Light" w:cs="Barlow Light"/>
          <w:i/>
          <w:iCs/>
        </w:rPr>
        <w:t xml:space="preserve">y </w:t>
      </w:r>
      <w:r w:rsidRPr="0011678C">
        <w:rPr>
          <w:rFonts w:ascii="PI Barlow MAT Light" w:eastAsia="Barlow Light" w:hAnsi="PI Barlow MAT Light" w:cs="Barlow Light"/>
        </w:rPr>
        <w:t>= 0</w:t>
      </w:r>
    </w:p>
    <w:p w:rsidR="00650F1B" w:rsidRDefault="00650F1B" w:rsidP="00650F1B">
      <w:pPr>
        <w:spacing w:after="0" w:line="240" w:lineRule="auto"/>
        <w:rPr>
          <w:rFonts w:ascii="PI Barlow MAT Light" w:eastAsia="Barlow Light" w:hAnsi="PI Barlow MAT Light" w:cs="Barlow Light"/>
        </w:rPr>
      </w:pPr>
    </w:p>
    <w:p w:rsidR="00650F1B" w:rsidRPr="00677A05" w:rsidRDefault="00DF061D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  <w:r>
        <w:rPr>
          <w:rFonts w:ascii="PI Barlow MAT Light" w:eastAsia="Barlow Light" w:hAnsi="PI Barlow MAT Light" w:cs="Barlow Light"/>
        </w:rPr>
        <w:t>3</w:t>
      </w:r>
      <w:r w:rsidR="00650F1B">
        <w:rPr>
          <w:rFonts w:ascii="PI Barlow MAT Light" w:eastAsia="Barlow Light" w:hAnsi="PI Barlow MAT Light" w:cs="Barlow Light"/>
        </w:rPr>
        <w:t>4. T</w:t>
      </w:r>
      <w:r w:rsidR="00650F1B" w:rsidRPr="0011678C">
        <w:rPr>
          <w:rFonts w:ascii="PI Barlow MAT Light" w:eastAsia="Barlow Light" w:hAnsi="PI Barlow MAT Light" w:cs="Barlow Light"/>
        </w:rPr>
        <w:t>angent</w:t>
      </w:r>
      <w:r w:rsidR="00650F1B">
        <w:rPr>
          <w:rFonts w:ascii="PI Barlow MAT Light" w:eastAsia="Barlow Light" w:hAnsi="PI Barlow MAT Light" w:cs="Barlow Light"/>
        </w:rPr>
        <w:t>a</w:t>
      </w:r>
      <w:r w:rsidR="00650F1B" w:rsidRPr="0011678C">
        <w:rPr>
          <w:rFonts w:ascii="PI Barlow MAT Light" w:eastAsia="Barlow Light" w:hAnsi="PI Barlow MAT Light" w:cs="Barlow Light"/>
        </w:rPr>
        <w:t xml:space="preserve"> kružnice</w:t>
      </w:r>
      <w:r w:rsidR="00650F1B">
        <w:rPr>
          <w:rFonts w:ascii="PI Barlow MAT Light" w:eastAsia="Barlow Light" w:hAnsi="PI Barlow MAT Light" w:cs="Barlow Light"/>
        </w:rPr>
        <w:t xml:space="preserve">   </w:t>
      </w:r>
      <w:r w:rsidR="00650F1B" w:rsidRPr="0011678C">
        <w:rPr>
          <w:rFonts w:ascii="PI Barlow MAT Light" w:eastAsia="Barlow Light" w:hAnsi="PI Barlow MAT Light" w:cs="Barlow Light"/>
        </w:rPr>
        <w:t>(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</w:rPr>
        <w:t xml:space="preserve"> — 2)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+ 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= 5  u točki </w:t>
      </w:r>
      <w:r w:rsidR="00650F1B">
        <w:rPr>
          <w:rFonts w:ascii="PI Barlow MAT Light" w:eastAsia="Barlow Light" w:hAnsi="PI Barlow MAT Light" w:cs="Barlow Light"/>
        </w:rPr>
        <w:t xml:space="preserve"> </w:t>
      </w:r>
      <w:r w:rsidR="00650F1B" w:rsidRPr="0011678C">
        <w:rPr>
          <w:rFonts w:ascii="PI Barlow MAT Light" w:eastAsia="Barlow Light" w:hAnsi="PI Barlow MAT Light" w:cs="Barlow Light"/>
          <w:i/>
        </w:rPr>
        <w:t>D</w:t>
      </w:r>
      <w:r w:rsidR="00650F1B" w:rsidRPr="0011678C">
        <w:rPr>
          <w:rFonts w:ascii="PI Barlow MAT Light" w:eastAsia="Barlow Light" w:hAnsi="PI Barlow MAT Light" w:cs="Barlow Light"/>
        </w:rPr>
        <w:t>(3, 2)</w:t>
      </w:r>
      <w:r w:rsidR="00650F1B">
        <w:rPr>
          <w:rFonts w:ascii="PI Barlow MAT Light" w:eastAsia="Barlow Light" w:hAnsi="PI Barlow MAT Light" w:cs="Barlow Light"/>
        </w:rPr>
        <w:t xml:space="preserve"> je:     (A)</w:t>
      </w:r>
    </w:p>
    <w:p w:rsidR="00650F1B" w:rsidRPr="00432525" w:rsidRDefault="00650F1B" w:rsidP="00650F1B">
      <w:pPr>
        <w:spacing w:after="0" w:line="240" w:lineRule="auto"/>
        <w:rPr>
          <w:rFonts w:ascii="PI Barlow MAT Light" w:eastAsia="Calibri" w:hAnsi="PI Barlow MAT Light" w:cs="Times New Roman"/>
        </w:rPr>
      </w:pPr>
      <w:r>
        <w:rPr>
          <w:rFonts w:ascii="PI Barlow MAT Light" w:eastAsia="Calibri" w:hAnsi="PI Barlow MAT Light" w:cs="Times New Roman"/>
          <w:sz w:val="24"/>
          <w:szCs w:val="24"/>
        </w:rPr>
        <w:t xml:space="preserve">A. </w:t>
      </w:r>
      <w:r w:rsidRPr="00432525">
        <w:rPr>
          <w:rFonts w:ascii="PI Barlow MAT Light" w:hAnsi="PI Barlow MAT Light"/>
          <w:position w:val="-18"/>
        </w:rPr>
        <w:object w:dxaOrig="1080" w:dyaOrig="480">
          <v:shape id="_x0000_i1081" type="#_x0000_t75" style="width:57.4pt;height:21.4pt" o:ole="">
            <v:imagedata r:id="rId113" o:title=""/>
          </v:shape>
          <o:OLEObject Type="Embed" ProgID="Equation.DSMT4" ShapeID="_x0000_i1081" DrawAspect="Content" ObjectID="_1650556399" r:id="rId114"/>
        </w:object>
      </w:r>
      <w:r w:rsidRPr="00432525">
        <w:rPr>
          <w:rFonts w:ascii="PI Barlow MAT Light" w:hAnsi="PI Barlow MAT Light"/>
        </w:rPr>
        <w:t xml:space="preserve"> 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>B.</w:t>
      </w:r>
      <w:r w:rsidRPr="00432525">
        <w:rPr>
          <w:rFonts w:ascii="PI Barlow MAT Light" w:hAnsi="PI Barlow MAT Light"/>
        </w:rPr>
        <w:t xml:space="preserve"> </w:t>
      </w:r>
      <w:r w:rsidRPr="00432525">
        <w:rPr>
          <w:rFonts w:ascii="PI Barlow MAT Light" w:hAnsi="PI Barlow MAT Light"/>
          <w:position w:val="-18"/>
        </w:rPr>
        <w:object w:dxaOrig="1060" w:dyaOrig="480">
          <v:shape id="_x0000_i1082" type="#_x0000_t75" style="width:50.6pt;height:21.4pt" o:ole="">
            <v:imagedata r:id="rId115" o:title=""/>
          </v:shape>
          <o:OLEObject Type="Embed" ProgID="Equation.DSMT4" ShapeID="_x0000_i1082" DrawAspect="Content" ObjectID="_1650556400" r:id="rId116"/>
        </w:objec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>C.</w:t>
      </w:r>
      <w:r w:rsidRPr="00432525">
        <w:rPr>
          <w:rFonts w:ascii="PI Barlow MAT Light" w:hAnsi="PI Barlow MAT Light"/>
        </w:rPr>
        <w:t xml:space="preserve"> </w:t>
      </w:r>
      <w:r w:rsidRPr="00432525">
        <w:rPr>
          <w:rFonts w:ascii="PI Barlow MAT Light" w:hAnsi="PI Barlow MAT Light"/>
          <w:position w:val="-18"/>
        </w:rPr>
        <w:object w:dxaOrig="940" w:dyaOrig="480">
          <v:shape id="_x0000_i1083" type="#_x0000_t75" style="width:50.6pt;height:21.4pt" o:ole="">
            <v:imagedata r:id="rId117" o:title=""/>
          </v:shape>
          <o:OLEObject Type="Embed" ProgID="Equation.DSMT4" ShapeID="_x0000_i1083" DrawAspect="Content" ObjectID="_1650556401" r:id="rId118"/>
        </w:objec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>D.</w:t>
      </w:r>
      <w:r w:rsidRPr="00432525">
        <w:rPr>
          <w:rFonts w:ascii="PI Barlow MAT Light" w:hAnsi="PI Barlow MAT Light"/>
        </w:rPr>
        <w:t xml:space="preserve"> </w:t>
      </w:r>
      <w:r w:rsidRPr="00432525">
        <w:rPr>
          <w:rFonts w:ascii="PI Barlow MAT Light" w:hAnsi="PI Barlow MAT Light"/>
          <w:position w:val="-18"/>
        </w:rPr>
        <w:object w:dxaOrig="940" w:dyaOrig="480">
          <v:shape id="_x0000_i1084" type="#_x0000_t75" style="width:50.6pt;height:21.4pt" o:ole="">
            <v:imagedata r:id="rId119" o:title=""/>
          </v:shape>
          <o:OLEObject Type="Embed" ProgID="Equation.DSMT4" ShapeID="_x0000_i1084" DrawAspect="Content" ObjectID="_1650556402" r:id="rId120"/>
        </w:object>
      </w:r>
    </w:p>
    <w:p w:rsidR="00650F1B" w:rsidRDefault="00650F1B" w:rsidP="00650F1B">
      <w:pPr>
        <w:spacing w:after="0" w:line="240" w:lineRule="auto"/>
        <w:rPr>
          <w:rFonts w:ascii="PI Barlow MAT Light" w:eastAsia="Calibri" w:hAnsi="PI Barlow MAT Light" w:cs="Times New Roman"/>
          <w:sz w:val="24"/>
          <w:szCs w:val="24"/>
        </w:rPr>
      </w:pPr>
    </w:p>
    <w:p w:rsidR="00650F1B" w:rsidRDefault="00DF061D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  <w:r>
        <w:rPr>
          <w:rFonts w:ascii="PI Barlow MAT Light" w:eastAsia="Calibri" w:hAnsi="PI Barlow MAT Light" w:cs="Times New Roman"/>
          <w:sz w:val="24"/>
          <w:szCs w:val="24"/>
        </w:rPr>
        <w:t>3</w:t>
      </w:r>
      <w:r w:rsidR="00650F1B">
        <w:rPr>
          <w:rFonts w:ascii="PI Barlow MAT Light" w:eastAsia="Calibri" w:hAnsi="PI Barlow MAT Light" w:cs="Times New Roman"/>
          <w:sz w:val="24"/>
          <w:szCs w:val="24"/>
        </w:rPr>
        <w:t xml:space="preserve">5. </w:t>
      </w:r>
      <w:r w:rsidR="00650F1B">
        <w:rPr>
          <w:rFonts w:ascii="PI Barlow MAT Light" w:eastAsia="Barlow Light" w:hAnsi="PI Barlow MAT Light" w:cs="Barlow Light"/>
        </w:rPr>
        <w:t>T</w:t>
      </w:r>
      <w:r w:rsidR="00650F1B" w:rsidRPr="0011678C">
        <w:rPr>
          <w:rFonts w:ascii="PI Barlow MAT Light" w:eastAsia="Barlow Light" w:hAnsi="PI Barlow MAT Light" w:cs="Barlow Light"/>
        </w:rPr>
        <w:t>angent</w:t>
      </w:r>
      <w:r w:rsidR="00650F1B">
        <w:rPr>
          <w:rFonts w:ascii="PI Barlow MAT Light" w:eastAsia="Barlow Light" w:hAnsi="PI Barlow MAT Light" w:cs="Barlow Light"/>
        </w:rPr>
        <w:t>a</w:t>
      </w:r>
      <w:r w:rsidR="00650F1B" w:rsidRPr="0011678C">
        <w:rPr>
          <w:rFonts w:ascii="PI Barlow MAT Light" w:eastAsia="Barlow Light" w:hAnsi="PI Barlow MAT Light" w:cs="Barlow Light"/>
        </w:rPr>
        <w:t xml:space="preserve"> kružnice</w:t>
      </w:r>
      <w:r w:rsidR="00650F1B">
        <w:rPr>
          <w:rFonts w:ascii="PI Barlow MAT Light" w:eastAsia="Barlow Light" w:hAnsi="PI Barlow MAT Light" w:cs="Barlow Light"/>
        </w:rPr>
        <w:t xml:space="preserve">  </w:t>
      </w:r>
      <w:r w:rsidR="00650F1B" w:rsidRPr="0011678C">
        <w:rPr>
          <w:rFonts w:ascii="PI Barlow MAT Light" w:eastAsia="Barlow Light" w:hAnsi="PI Barlow MAT Light" w:cs="Barlow Light"/>
        </w:rPr>
        <w:t>(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</w:rPr>
        <w:t xml:space="preserve"> — 3)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+ (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</w:rPr>
        <w:t xml:space="preserve"> + 5)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= 29</w:t>
      </w:r>
      <w:r w:rsidR="00650F1B">
        <w:rPr>
          <w:rFonts w:ascii="PI Barlow MAT Light" w:eastAsia="Barlow Light" w:hAnsi="PI Barlow MAT Light" w:cs="Barlow Light"/>
        </w:rPr>
        <w:t xml:space="preserve">  </w:t>
      </w:r>
      <w:r w:rsidR="00650F1B" w:rsidRPr="0011678C">
        <w:rPr>
          <w:rFonts w:ascii="PI Barlow MAT Light" w:eastAsia="Barlow Light" w:hAnsi="PI Barlow MAT Light" w:cs="Barlow Light"/>
        </w:rPr>
        <w:t>u točki</w:t>
      </w:r>
      <w:r w:rsidR="00650F1B">
        <w:rPr>
          <w:rFonts w:ascii="PI Barlow MAT Light" w:eastAsia="Barlow Light" w:hAnsi="PI Barlow MAT Light" w:cs="Barlow Light"/>
        </w:rPr>
        <w:t xml:space="preserve"> </w:t>
      </w:r>
      <w:r w:rsidR="00650F1B" w:rsidRPr="0011678C">
        <w:rPr>
          <w:rFonts w:ascii="PI Barlow MAT Light" w:eastAsia="Barlow Light" w:hAnsi="PI Barlow MAT Light" w:cs="Barlow Light"/>
          <w:i/>
        </w:rPr>
        <w:t>D</w:t>
      </w:r>
      <w:r w:rsidR="00650F1B" w:rsidRPr="0011678C">
        <w:rPr>
          <w:rFonts w:ascii="PI Barlow MAT Light" w:eastAsia="Barlow Light" w:hAnsi="PI Barlow MAT Light" w:cs="Barlow Light"/>
        </w:rPr>
        <w:t>(—2, —3</w:t>
      </w:r>
      <w:r w:rsidR="00650F1B">
        <w:rPr>
          <w:rFonts w:ascii="PI Barlow MAT Light" w:eastAsia="Barlow Light" w:hAnsi="PI Barlow MAT Light" w:cs="Barlow Light"/>
        </w:rPr>
        <w:t>)</w:t>
      </w:r>
      <w:r w:rsidR="00650F1B" w:rsidRPr="0011678C">
        <w:rPr>
          <w:rFonts w:ascii="PI Barlow MAT Light" w:eastAsia="Barlow Light" w:hAnsi="PI Barlow MAT Light" w:cs="Barlow Light"/>
        </w:rPr>
        <w:t xml:space="preserve"> </w:t>
      </w:r>
      <w:r w:rsidR="00650F1B">
        <w:rPr>
          <w:rFonts w:ascii="PI Barlow MAT Light" w:eastAsia="Barlow Light" w:hAnsi="PI Barlow MAT Light" w:cs="Barlow Light"/>
        </w:rPr>
        <w:t xml:space="preserve"> je:     (B)</w:t>
      </w:r>
    </w:p>
    <w:p w:rsidR="00650F1B" w:rsidRPr="00432525" w:rsidRDefault="00650F1B" w:rsidP="00650F1B">
      <w:pPr>
        <w:spacing w:after="0" w:line="240" w:lineRule="auto"/>
        <w:rPr>
          <w:rFonts w:ascii="PI Barlow MAT Light" w:hAnsi="PI Barlow MAT Light"/>
        </w:rPr>
      </w:pPr>
      <w:r>
        <w:rPr>
          <w:rFonts w:ascii="PI Barlow MAT Light" w:eastAsia="Calibri" w:hAnsi="PI Barlow MAT Light" w:cs="Times New Roman"/>
          <w:sz w:val="24"/>
          <w:szCs w:val="24"/>
        </w:rPr>
        <w:t xml:space="preserve">A. </w:t>
      </w:r>
      <w:r w:rsidRPr="00432525">
        <w:rPr>
          <w:rFonts w:ascii="PI Barlow MAT Light" w:hAnsi="PI Barlow MAT Light"/>
          <w:position w:val="-18"/>
        </w:rPr>
        <w:object w:dxaOrig="1020" w:dyaOrig="480">
          <v:shape id="_x0000_i1085" type="#_x0000_t75" style="width:50.6pt;height:21.4pt" o:ole="">
            <v:imagedata r:id="rId121" o:title=""/>
          </v:shape>
          <o:OLEObject Type="Embed" ProgID="Equation.DSMT4" ShapeID="_x0000_i1085" DrawAspect="Content" ObjectID="_1650556403" r:id="rId122"/>
        </w:object>
      </w:r>
      <w:r w:rsidRPr="00432525">
        <w:rPr>
          <w:rFonts w:ascii="PI Barlow MAT Light" w:hAnsi="PI Barlow MAT Light"/>
        </w:rPr>
        <w:t xml:space="preserve"> 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>B.</w:t>
      </w:r>
      <w:r w:rsidRPr="00432525">
        <w:rPr>
          <w:rFonts w:ascii="PI Barlow MAT Light" w:hAnsi="PI Barlow MAT Light"/>
        </w:rPr>
        <w:t xml:space="preserve"> </w:t>
      </w:r>
      <w:r w:rsidRPr="00432525">
        <w:rPr>
          <w:rFonts w:ascii="PI Barlow MAT Light" w:hAnsi="PI Barlow MAT Light"/>
          <w:position w:val="-18"/>
        </w:rPr>
        <w:object w:dxaOrig="900" w:dyaOrig="480">
          <v:shape id="_x0000_i1086" type="#_x0000_t75" style="width:43.15pt;height:21.4pt" o:ole="">
            <v:imagedata r:id="rId123" o:title=""/>
          </v:shape>
          <o:OLEObject Type="Embed" ProgID="Equation.DSMT4" ShapeID="_x0000_i1086" DrawAspect="Content" ObjectID="_1650556404" r:id="rId124"/>
        </w:objec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>C.</w:t>
      </w:r>
      <w:r w:rsidRPr="00432525">
        <w:rPr>
          <w:rFonts w:ascii="PI Barlow MAT Light" w:hAnsi="PI Barlow MAT Light"/>
        </w:rPr>
        <w:t xml:space="preserve"> </w:t>
      </w:r>
      <w:r w:rsidRPr="00432525">
        <w:rPr>
          <w:rFonts w:ascii="PI Barlow MAT Light" w:hAnsi="PI Barlow MAT Light"/>
          <w:position w:val="-18"/>
        </w:rPr>
        <w:object w:dxaOrig="880" w:dyaOrig="480">
          <v:shape id="_x0000_i1087" type="#_x0000_t75" style="width:43.15pt;height:21.4pt" o:ole="">
            <v:imagedata r:id="rId125" o:title=""/>
          </v:shape>
          <o:OLEObject Type="Embed" ProgID="Equation.DSMT4" ShapeID="_x0000_i1087" DrawAspect="Content" ObjectID="_1650556405" r:id="rId126"/>
        </w:objec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>D.</w:t>
      </w:r>
      <w:r w:rsidRPr="00432525">
        <w:rPr>
          <w:rFonts w:ascii="PI Barlow MAT Light" w:hAnsi="PI Barlow MAT Light"/>
        </w:rPr>
        <w:t xml:space="preserve"> </w:t>
      </w:r>
      <w:r w:rsidRPr="00432525">
        <w:rPr>
          <w:rFonts w:ascii="PI Barlow MAT Light" w:hAnsi="PI Barlow MAT Light"/>
          <w:position w:val="-18"/>
        </w:rPr>
        <w:object w:dxaOrig="880" w:dyaOrig="480">
          <v:shape id="_x0000_i1088" type="#_x0000_t75" style="width:43.15pt;height:21.4pt" o:ole="">
            <v:imagedata r:id="rId127" o:title=""/>
          </v:shape>
          <o:OLEObject Type="Embed" ProgID="Equation.DSMT4" ShapeID="_x0000_i1088" DrawAspect="Content" ObjectID="_1650556406" r:id="rId128"/>
        </w:object>
      </w:r>
    </w:p>
    <w:p w:rsidR="00650F1B" w:rsidRDefault="00650F1B" w:rsidP="00650F1B">
      <w:pPr>
        <w:spacing w:after="0" w:line="240" w:lineRule="auto"/>
        <w:rPr>
          <w:rFonts w:ascii="PI Barlow MAT Light" w:eastAsia="Calibri" w:hAnsi="PI Barlow MAT Light" w:cs="Times New Roman"/>
          <w:sz w:val="24"/>
          <w:szCs w:val="24"/>
        </w:rPr>
      </w:pPr>
    </w:p>
    <w:p w:rsidR="00650F1B" w:rsidRDefault="00DF061D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  <w:r>
        <w:rPr>
          <w:rFonts w:ascii="PI Barlow MAT Light" w:eastAsia="Barlow Light" w:hAnsi="PI Barlow MAT Light" w:cs="Barlow Light"/>
        </w:rPr>
        <w:t>3</w:t>
      </w:r>
      <w:r w:rsidR="00650F1B">
        <w:rPr>
          <w:rFonts w:ascii="PI Barlow MAT Light" w:eastAsia="Barlow Light" w:hAnsi="PI Barlow MAT Light" w:cs="Barlow Light"/>
        </w:rPr>
        <w:t>6. T</w:t>
      </w:r>
      <w:r w:rsidR="00650F1B" w:rsidRPr="0011678C">
        <w:rPr>
          <w:rFonts w:ascii="PI Barlow MAT Light" w:eastAsia="Barlow Light" w:hAnsi="PI Barlow MAT Light" w:cs="Barlow Light"/>
        </w:rPr>
        <w:t>angent</w:t>
      </w:r>
      <w:r w:rsidR="00650F1B">
        <w:rPr>
          <w:rFonts w:ascii="PI Barlow MAT Light" w:eastAsia="Barlow Light" w:hAnsi="PI Barlow MAT Light" w:cs="Barlow Light"/>
        </w:rPr>
        <w:t>a</w:t>
      </w:r>
      <w:r w:rsidR="00650F1B" w:rsidRPr="0011678C">
        <w:rPr>
          <w:rFonts w:ascii="PI Barlow MAT Light" w:eastAsia="Barlow Light" w:hAnsi="PI Barlow MAT Light" w:cs="Barlow Light"/>
        </w:rPr>
        <w:t xml:space="preserve"> kružnice</w:t>
      </w:r>
      <w:r w:rsidR="00650F1B">
        <w:rPr>
          <w:rFonts w:ascii="PI Barlow MAT Light" w:eastAsia="Barlow Light" w:hAnsi="PI Barlow MAT Light" w:cs="Barlow Light"/>
        </w:rPr>
        <w:t xml:space="preserve">   </w:t>
      </w:r>
      <w:r w:rsidR="00650F1B" w:rsidRPr="0011678C">
        <w:rPr>
          <w:rFonts w:ascii="PI Barlow MAT Light" w:eastAsia="Barlow Light" w:hAnsi="PI Barlow MAT Light" w:cs="Barlow Light"/>
        </w:rPr>
        <w:t>(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</w:rPr>
        <w:t xml:space="preserve"> — 1)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+ (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</w:rPr>
        <w:t xml:space="preserve"> — 2)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= 16  u njenoj točki </w:t>
      </w:r>
      <w:r w:rsidR="00650F1B">
        <w:rPr>
          <w:rFonts w:ascii="PI Barlow MAT Light" w:eastAsia="Barlow Light" w:hAnsi="PI Barlow MAT Light" w:cs="Barlow Light"/>
        </w:rPr>
        <w:t xml:space="preserve"> </w:t>
      </w:r>
      <w:r w:rsidR="00650F1B" w:rsidRPr="0011678C">
        <w:rPr>
          <w:rFonts w:ascii="PI Barlow MAT Light" w:eastAsia="Barlow Light" w:hAnsi="PI Barlow MAT Light" w:cs="Barlow Light"/>
          <w:i/>
        </w:rPr>
        <w:t>D</w:t>
      </w:r>
      <w:r w:rsidR="00650F1B" w:rsidRPr="0011678C">
        <w:rPr>
          <w:rFonts w:ascii="PI Barlow MAT Light" w:eastAsia="Barlow Light" w:hAnsi="PI Barlow MAT Light" w:cs="Barlow Light"/>
        </w:rPr>
        <w:t xml:space="preserve">(1, 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</w:rPr>
        <w:t xml:space="preserve"> &gt; 0)</w:t>
      </w:r>
      <w:r w:rsidR="00650F1B">
        <w:rPr>
          <w:rFonts w:ascii="PI Barlow MAT Light" w:eastAsia="Barlow Light" w:hAnsi="PI Barlow MAT Light" w:cs="Barlow Light"/>
        </w:rPr>
        <w:t xml:space="preserve"> je:     (C)</w:t>
      </w:r>
    </w:p>
    <w:p w:rsidR="00650F1B" w:rsidRPr="00432525" w:rsidRDefault="00650F1B" w:rsidP="00650F1B">
      <w:pPr>
        <w:spacing w:after="0" w:line="240" w:lineRule="auto"/>
        <w:rPr>
          <w:rFonts w:ascii="PI Barlow MAT Light" w:hAnsi="PI Barlow MAT Light"/>
        </w:rPr>
      </w:pPr>
      <w:r>
        <w:rPr>
          <w:rFonts w:ascii="PI Barlow MAT Light" w:eastAsia="Calibri" w:hAnsi="PI Barlow MAT Light" w:cs="Times New Roman"/>
          <w:sz w:val="24"/>
          <w:szCs w:val="24"/>
        </w:rPr>
        <w:t xml:space="preserve">A. </w:t>
      </w:r>
      <w:r w:rsidRPr="00432525">
        <w:rPr>
          <w:rFonts w:ascii="PI Barlow MAT Light" w:hAnsi="PI Barlow MAT Light"/>
          <w:i/>
          <w:iCs/>
        </w:rPr>
        <w:t>y</w:t>
      </w:r>
      <w:r w:rsidRPr="00432525">
        <w:rPr>
          <w:rFonts w:ascii="PI Barlow MAT Light" w:hAnsi="PI Barlow MAT Light"/>
        </w:rPr>
        <w:t xml:space="preserve"> = </w:t>
      </w:r>
      <w:r>
        <w:rPr>
          <w:rFonts w:ascii="PI Barlow MAT Light" w:hAnsi="PI Barlow MAT Light"/>
        </w:rPr>
        <w:sym w:font="Symbol" w:char="F02D"/>
      </w:r>
      <w:r w:rsidRPr="00432525">
        <w:rPr>
          <w:rFonts w:ascii="PI Barlow MAT Light" w:hAnsi="PI Barlow MAT Light"/>
        </w:rPr>
        <w:t xml:space="preserve">6 </w:t>
      </w:r>
      <w:r>
        <w:rPr>
          <w:rFonts w:ascii="PI Barlow MAT Light" w:hAnsi="PI Barlow MAT Light"/>
        </w:rPr>
        <w:tab/>
      </w:r>
      <w:r w:rsidRPr="00432525">
        <w:rPr>
          <w:rFonts w:ascii="PI Barlow MAT Light" w:hAnsi="PI Barlow MAT Light"/>
        </w:rPr>
        <w:t xml:space="preserve"> </w:t>
      </w:r>
      <w:r>
        <w:rPr>
          <w:rFonts w:ascii="PI Barlow MAT Light" w:hAnsi="PI Barlow MAT Light"/>
        </w:rPr>
        <w:tab/>
        <w:t>B.</w:t>
      </w:r>
      <w:r w:rsidRPr="00432525">
        <w:rPr>
          <w:rFonts w:ascii="PI Barlow MAT Light" w:hAnsi="PI Barlow MAT Light"/>
          <w:i/>
          <w:iCs/>
        </w:rPr>
        <w:t xml:space="preserve"> y</w:t>
      </w:r>
      <w:r w:rsidRPr="00432525">
        <w:rPr>
          <w:rFonts w:ascii="PI Barlow MAT Light" w:hAnsi="PI Barlow MAT Light"/>
        </w:rPr>
        <w:t xml:space="preserve"> = </w:t>
      </w:r>
      <w:r>
        <w:rPr>
          <w:rFonts w:ascii="PI Barlow MAT Light" w:hAnsi="PI Barlow MAT Light"/>
        </w:rPr>
        <w:sym w:font="Symbol" w:char="F02D"/>
      </w:r>
      <w:r>
        <w:rPr>
          <w:rFonts w:ascii="PI Barlow MAT Light" w:hAnsi="PI Barlow MAT Light"/>
        </w:rPr>
        <w:t>6</w:t>
      </w:r>
      <w:r w:rsidRPr="00432525">
        <w:rPr>
          <w:rFonts w:ascii="PI Barlow MAT Light" w:hAnsi="PI Barlow MAT Light"/>
          <w:i/>
          <w:iCs/>
        </w:rPr>
        <w:t>x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>C.</w:t>
      </w:r>
      <w:r w:rsidRPr="00432525">
        <w:rPr>
          <w:rFonts w:ascii="PI Barlow MAT Light" w:hAnsi="PI Barlow MAT Light"/>
        </w:rPr>
        <w:t xml:space="preserve"> </w:t>
      </w:r>
      <w:r w:rsidRPr="00432525">
        <w:rPr>
          <w:rFonts w:ascii="PI Barlow MAT Light" w:hAnsi="PI Barlow MAT Light"/>
          <w:i/>
          <w:iCs/>
        </w:rPr>
        <w:t>y</w:t>
      </w:r>
      <w:r w:rsidRPr="00432525">
        <w:rPr>
          <w:rFonts w:ascii="PI Barlow MAT Light" w:hAnsi="PI Barlow MAT Light"/>
        </w:rPr>
        <w:t xml:space="preserve"> = 6 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>D.</w:t>
      </w:r>
      <w:r w:rsidRPr="00432525">
        <w:rPr>
          <w:rFonts w:ascii="PI Barlow MAT Light" w:hAnsi="PI Barlow MAT Light"/>
        </w:rPr>
        <w:t xml:space="preserve"> </w:t>
      </w:r>
      <w:r w:rsidRPr="00432525">
        <w:rPr>
          <w:rFonts w:ascii="PI Barlow MAT Light" w:hAnsi="PI Barlow MAT Light"/>
          <w:i/>
          <w:iCs/>
        </w:rPr>
        <w:t>y</w:t>
      </w:r>
      <w:r w:rsidRPr="00432525">
        <w:rPr>
          <w:rFonts w:ascii="PI Barlow MAT Light" w:hAnsi="PI Barlow MAT Light"/>
        </w:rPr>
        <w:t xml:space="preserve"> = </w:t>
      </w:r>
      <w:r>
        <w:rPr>
          <w:rFonts w:ascii="PI Barlow MAT Light" w:hAnsi="PI Barlow MAT Light"/>
        </w:rPr>
        <w:t>6</w:t>
      </w:r>
      <w:r w:rsidRPr="00432525">
        <w:rPr>
          <w:rFonts w:ascii="PI Barlow MAT Light" w:hAnsi="PI Barlow MAT Light"/>
          <w:i/>
          <w:iCs/>
        </w:rPr>
        <w:t xml:space="preserve">x </w:t>
      </w:r>
    </w:p>
    <w:p w:rsidR="00650F1B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</w:p>
    <w:p w:rsidR="00650F1B" w:rsidRDefault="00DF061D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  <w:r>
        <w:rPr>
          <w:rFonts w:ascii="PI Barlow MAT Light" w:eastAsia="Barlow Light" w:hAnsi="PI Barlow MAT Light" w:cs="Barlow Light"/>
        </w:rPr>
        <w:t>3</w:t>
      </w:r>
      <w:r w:rsidR="00650F1B">
        <w:rPr>
          <w:rFonts w:ascii="PI Barlow MAT Light" w:eastAsia="Barlow Light" w:hAnsi="PI Barlow MAT Light" w:cs="Barlow Light"/>
        </w:rPr>
        <w:t>7. T</w:t>
      </w:r>
      <w:r w:rsidR="00650F1B" w:rsidRPr="0011678C">
        <w:rPr>
          <w:rFonts w:ascii="PI Barlow MAT Light" w:eastAsia="Barlow Light" w:hAnsi="PI Barlow MAT Light" w:cs="Barlow Light"/>
        </w:rPr>
        <w:t>angent</w:t>
      </w:r>
      <w:r w:rsidR="00650F1B">
        <w:rPr>
          <w:rFonts w:ascii="PI Barlow MAT Light" w:eastAsia="Barlow Light" w:hAnsi="PI Barlow MAT Light" w:cs="Barlow Light"/>
        </w:rPr>
        <w:t>a</w:t>
      </w:r>
      <w:r w:rsidR="00650F1B" w:rsidRPr="0011678C">
        <w:rPr>
          <w:rFonts w:ascii="PI Barlow MAT Light" w:eastAsia="Barlow Light" w:hAnsi="PI Barlow MAT Light" w:cs="Barlow Light"/>
        </w:rPr>
        <w:t xml:space="preserve"> kružnice</w:t>
      </w:r>
      <w:r w:rsidR="00650F1B">
        <w:rPr>
          <w:rFonts w:ascii="PI Barlow MAT Light" w:eastAsia="Barlow Light" w:hAnsi="PI Barlow MAT Light" w:cs="Barlow Light"/>
        </w:rPr>
        <w:t xml:space="preserve">   </w:t>
      </w:r>
      <w:r w:rsidR="00650F1B" w:rsidRPr="0011678C">
        <w:rPr>
          <w:rFonts w:ascii="PI Barlow MAT Light" w:eastAsia="Barlow Light" w:hAnsi="PI Barlow MAT Light" w:cs="Barlow Light"/>
        </w:rPr>
        <w:t>(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</w:rPr>
        <w:t xml:space="preserve"> + 1)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+ (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</w:rPr>
        <w:t xml:space="preserve"> — 3)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= 20</w:t>
      </w:r>
      <w:r w:rsidR="00650F1B">
        <w:rPr>
          <w:rFonts w:ascii="PI Barlow MAT Light" w:eastAsia="Barlow Light" w:hAnsi="PI Barlow MAT Light" w:cs="Barlow Light"/>
        </w:rPr>
        <w:t xml:space="preserve"> </w:t>
      </w:r>
      <w:r w:rsidR="00650F1B" w:rsidRPr="0011678C">
        <w:rPr>
          <w:rFonts w:ascii="PI Barlow MAT Light" w:eastAsia="Barlow Light" w:hAnsi="PI Barlow MAT Light" w:cs="Barlow Light"/>
        </w:rPr>
        <w:t xml:space="preserve">u njenoj točki </w:t>
      </w:r>
      <w:r w:rsidR="00650F1B">
        <w:rPr>
          <w:rFonts w:ascii="PI Barlow MAT Light" w:eastAsia="Barlow Light" w:hAnsi="PI Barlow MAT Light" w:cs="Barlow Light"/>
        </w:rPr>
        <w:t xml:space="preserve"> </w:t>
      </w:r>
      <w:r w:rsidR="00650F1B" w:rsidRPr="0011678C">
        <w:rPr>
          <w:rFonts w:ascii="PI Barlow MAT Light" w:eastAsia="Barlow Light" w:hAnsi="PI Barlow MAT Light" w:cs="Barlow Light"/>
          <w:i/>
        </w:rPr>
        <w:t>D</w:t>
      </w:r>
      <w:r w:rsidR="00650F1B" w:rsidRPr="0011678C">
        <w:rPr>
          <w:rFonts w:ascii="PI Barlow MAT Light" w:eastAsia="Barlow Light" w:hAnsi="PI Barlow MAT Light" w:cs="Barlow Light"/>
        </w:rPr>
        <w:t>(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</w:rPr>
        <w:t xml:space="preserve"> &lt; 0, 1)</w:t>
      </w:r>
      <w:r w:rsidR="00650F1B">
        <w:rPr>
          <w:rFonts w:ascii="PI Barlow MAT Light" w:eastAsia="Barlow Light" w:hAnsi="PI Barlow MAT Light" w:cs="Barlow Light"/>
        </w:rPr>
        <w:t xml:space="preserve"> je:     (D)</w:t>
      </w:r>
    </w:p>
    <w:p w:rsidR="00650F1B" w:rsidRPr="00432525" w:rsidRDefault="00650F1B" w:rsidP="00650F1B">
      <w:pPr>
        <w:spacing w:after="0" w:line="240" w:lineRule="auto"/>
        <w:rPr>
          <w:rFonts w:ascii="PI Barlow MAT Light" w:hAnsi="PI Barlow MAT Light"/>
        </w:rPr>
      </w:pPr>
      <w:r>
        <w:rPr>
          <w:rFonts w:ascii="PI Barlow MAT Light" w:eastAsia="Calibri" w:hAnsi="PI Barlow MAT Light" w:cs="Times New Roman"/>
          <w:sz w:val="24"/>
          <w:szCs w:val="24"/>
        </w:rPr>
        <w:t xml:space="preserve">A. </w:t>
      </w:r>
      <w:r w:rsidRPr="00432525">
        <w:rPr>
          <w:rFonts w:ascii="PI Barlow MAT Light" w:hAnsi="PI Barlow MAT Light"/>
          <w:i/>
          <w:iCs/>
        </w:rPr>
        <w:t>y</w:t>
      </w:r>
      <w:r w:rsidRPr="00432525">
        <w:rPr>
          <w:rFonts w:ascii="PI Barlow MAT Light" w:hAnsi="PI Barlow MAT Light"/>
        </w:rPr>
        <w:t xml:space="preserve"> = —2</w:t>
      </w:r>
      <w:r w:rsidRPr="00432525">
        <w:rPr>
          <w:rFonts w:ascii="PI Barlow MAT Light" w:hAnsi="PI Barlow MAT Light"/>
          <w:i/>
          <w:iCs/>
        </w:rPr>
        <w:t xml:space="preserve">x </w:t>
      </w:r>
      <w:r>
        <w:rPr>
          <w:rFonts w:ascii="PI Barlow MAT Light" w:hAnsi="PI Barlow MAT Light"/>
        </w:rPr>
        <w:t>+</w:t>
      </w:r>
      <w:r w:rsidRPr="00432525">
        <w:rPr>
          <w:rFonts w:ascii="PI Barlow MAT Light" w:hAnsi="PI Barlow MAT Light"/>
        </w:rPr>
        <w:t xml:space="preserve"> 9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>B.</w:t>
      </w:r>
      <w:r w:rsidRPr="00432525">
        <w:rPr>
          <w:rFonts w:ascii="PI Barlow MAT Light" w:hAnsi="PI Barlow MAT Light"/>
        </w:rPr>
        <w:t xml:space="preserve"> </w:t>
      </w:r>
      <w:r w:rsidRPr="00432525">
        <w:rPr>
          <w:rFonts w:ascii="PI Barlow MAT Light" w:hAnsi="PI Barlow MAT Light"/>
          <w:position w:val="-18"/>
        </w:rPr>
        <w:object w:dxaOrig="880" w:dyaOrig="480">
          <v:shape id="_x0000_i1089" type="#_x0000_t75" style="width:43.15pt;height:21.4pt" o:ole="">
            <v:imagedata r:id="rId129" o:title=""/>
          </v:shape>
          <o:OLEObject Type="Embed" ProgID="Equation.DSMT4" ShapeID="_x0000_i1089" DrawAspect="Content" ObjectID="_1650556407" r:id="rId130"/>
        </w:objec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>C.</w:t>
      </w:r>
      <w:r w:rsidRPr="00432525">
        <w:rPr>
          <w:rFonts w:ascii="PI Barlow MAT Light" w:hAnsi="PI Barlow MAT Light"/>
        </w:rPr>
        <w:t xml:space="preserve"> </w:t>
      </w:r>
      <w:r w:rsidRPr="00432525">
        <w:rPr>
          <w:rFonts w:ascii="PI Barlow MAT Light" w:hAnsi="PI Barlow MAT Light"/>
          <w:i/>
          <w:iCs/>
        </w:rPr>
        <w:t>y</w:t>
      </w:r>
      <w:r w:rsidRPr="00432525">
        <w:rPr>
          <w:rFonts w:ascii="PI Barlow MAT Light" w:hAnsi="PI Barlow MAT Light"/>
        </w:rPr>
        <w:t xml:space="preserve"> = —2</w:t>
      </w:r>
      <w:r w:rsidRPr="00432525">
        <w:rPr>
          <w:rFonts w:ascii="PI Barlow MAT Light" w:hAnsi="PI Barlow MAT Light"/>
          <w:i/>
          <w:iCs/>
        </w:rPr>
        <w:t xml:space="preserve">x </w:t>
      </w:r>
      <w:r w:rsidRPr="00432525">
        <w:rPr>
          <w:rFonts w:ascii="PI Barlow MAT Light" w:hAnsi="PI Barlow MAT Light"/>
        </w:rPr>
        <w:t xml:space="preserve">— </w:t>
      </w:r>
      <w:r>
        <w:rPr>
          <w:rFonts w:ascii="PI Barlow MAT Light" w:hAnsi="PI Barlow MAT Light"/>
        </w:rPr>
        <w:t>6</w:t>
      </w:r>
      <w:r w:rsidRPr="00432525">
        <w:rPr>
          <w:rFonts w:ascii="PI Barlow MAT Light" w:hAnsi="PI Barlow MAT Light"/>
        </w:rPr>
        <w:t xml:space="preserve"> 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  <w:t>D.</w:t>
      </w:r>
      <w:r w:rsidRPr="00432525">
        <w:rPr>
          <w:rFonts w:ascii="PI Barlow MAT Light" w:hAnsi="PI Barlow MAT Light"/>
        </w:rPr>
        <w:t xml:space="preserve"> </w:t>
      </w:r>
      <w:r w:rsidRPr="00432525">
        <w:rPr>
          <w:rFonts w:ascii="PI Barlow MAT Light" w:hAnsi="PI Barlow MAT Light"/>
          <w:i/>
          <w:iCs/>
        </w:rPr>
        <w:t>y</w:t>
      </w:r>
      <w:r w:rsidRPr="00432525">
        <w:rPr>
          <w:rFonts w:ascii="PI Barlow MAT Light" w:hAnsi="PI Barlow MAT Light"/>
        </w:rPr>
        <w:t xml:space="preserve"> = —2</w:t>
      </w:r>
      <w:r w:rsidRPr="00432525">
        <w:rPr>
          <w:rFonts w:ascii="PI Barlow MAT Light" w:hAnsi="PI Barlow MAT Light"/>
          <w:i/>
          <w:iCs/>
        </w:rPr>
        <w:t xml:space="preserve">x </w:t>
      </w:r>
      <w:r w:rsidRPr="00432525">
        <w:rPr>
          <w:rFonts w:ascii="PI Barlow MAT Light" w:hAnsi="PI Barlow MAT Light"/>
        </w:rPr>
        <w:t>— 9</w:t>
      </w:r>
    </w:p>
    <w:p w:rsidR="00650F1B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</w:p>
    <w:p w:rsidR="00650F1B" w:rsidRPr="00677A05" w:rsidRDefault="00DF061D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  <w:bookmarkStart w:id="2" w:name="_heading=h.lnxbz9" w:colFirst="0" w:colLast="0"/>
      <w:bookmarkEnd w:id="2"/>
      <w:r>
        <w:rPr>
          <w:rFonts w:ascii="PI Barlow MAT Light" w:eastAsia="Barlow Light" w:hAnsi="PI Barlow MAT Light" w:cs="Barlow Light"/>
        </w:rPr>
        <w:t>3</w:t>
      </w:r>
      <w:r w:rsidR="00650F1B">
        <w:rPr>
          <w:rFonts w:ascii="PI Barlow MAT Light" w:eastAsia="Barlow Light" w:hAnsi="PI Barlow MAT Light" w:cs="Barlow Light"/>
        </w:rPr>
        <w:t>8. T</w:t>
      </w:r>
      <w:r w:rsidR="00650F1B" w:rsidRPr="0011678C">
        <w:rPr>
          <w:rFonts w:ascii="PI Barlow MAT Light" w:eastAsia="Barlow Light" w:hAnsi="PI Barlow MAT Light" w:cs="Barlow Light"/>
        </w:rPr>
        <w:t>angent</w:t>
      </w:r>
      <w:r w:rsidR="00650F1B">
        <w:rPr>
          <w:rFonts w:ascii="PI Barlow MAT Light" w:eastAsia="Barlow Light" w:hAnsi="PI Barlow MAT Light" w:cs="Barlow Light"/>
        </w:rPr>
        <w:t>a</w:t>
      </w:r>
      <w:r w:rsidR="00650F1B" w:rsidRPr="0011678C">
        <w:rPr>
          <w:rFonts w:ascii="PI Barlow MAT Light" w:eastAsia="Barlow Light" w:hAnsi="PI Barlow MAT Light" w:cs="Barlow Light"/>
        </w:rPr>
        <w:t xml:space="preserve"> kružnice</w:t>
      </w:r>
      <w:r w:rsidR="00650F1B">
        <w:rPr>
          <w:rFonts w:ascii="PI Barlow MAT Light" w:eastAsia="Barlow Light" w:hAnsi="PI Barlow MAT Light" w:cs="Barlow Light"/>
        </w:rPr>
        <w:t xml:space="preserve">   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+ 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+ 4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</w:rPr>
        <w:t xml:space="preserve"> — 4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</w:rPr>
        <w:t xml:space="preserve"> — 17 = 0</w:t>
      </w:r>
      <w:r w:rsidR="00650F1B">
        <w:rPr>
          <w:rFonts w:ascii="PI Barlow MAT Light" w:eastAsia="Barlow Light" w:hAnsi="PI Barlow MAT Light" w:cs="Barlow Light"/>
        </w:rPr>
        <w:t xml:space="preserve"> </w:t>
      </w:r>
      <w:r w:rsidR="00650F1B" w:rsidRPr="0011678C">
        <w:rPr>
          <w:rFonts w:ascii="PI Barlow MAT Light" w:eastAsia="Barlow Light" w:hAnsi="PI Barlow MAT Light" w:cs="Barlow Light"/>
        </w:rPr>
        <w:t xml:space="preserve">u točki </w:t>
      </w:r>
      <w:r w:rsidR="00650F1B">
        <w:rPr>
          <w:rFonts w:ascii="PI Barlow MAT Light" w:eastAsia="Barlow Light" w:hAnsi="PI Barlow MAT Light" w:cs="Barlow Light"/>
        </w:rPr>
        <w:t xml:space="preserve"> </w:t>
      </w:r>
      <w:r w:rsidR="00650F1B" w:rsidRPr="0011678C">
        <w:rPr>
          <w:rFonts w:ascii="PI Barlow MAT Light" w:eastAsia="Barlow Light" w:hAnsi="PI Barlow MAT Light" w:cs="Barlow Light"/>
          <w:i/>
        </w:rPr>
        <w:t>D</w:t>
      </w:r>
      <w:r w:rsidR="00650F1B" w:rsidRPr="0011678C">
        <w:rPr>
          <w:rFonts w:ascii="PI Barlow MAT Light" w:eastAsia="Barlow Light" w:hAnsi="PI Barlow MAT Light" w:cs="Barlow Light"/>
        </w:rPr>
        <w:t>(2, 5)</w:t>
      </w:r>
      <w:r w:rsidR="00650F1B">
        <w:rPr>
          <w:rFonts w:ascii="PI Barlow MAT Light" w:eastAsia="Barlow Light" w:hAnsi="PI Barlow MAT Light" w:cs="Barlow Light"/>
        </w:rPr>
        <w:t xml:space="preserve"> je:     (A)</w:t>
      </w:r>
    </w:p>
    <w:p w:rsidR="00650F1B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hAnsi="PI Barlow MAT Light"/>
          <w:sz w:val="18"/>
          <w:szCs w:val="18"/>
        </w:rPr>
      </w:pPr>
      <w:r>
        <w:rPr>
          <w:rFonts w:ascii="PI Barlow MAT Light" w:eastAsia="Barlow Light" w:hAnsi="PI Barlow MAT Light" w:cs="Barlow Light"/>
        </w:rPr>
        <w:t>A.</w:t>
      </w:r>
      <w:r w:rsidRPr="00B25BB9">
        <w:rPr>
          <w:rFonts w:ascii="PI Barlow MAT Light" w:hAnsi="PI Barlow MAT Light"/>
          <w:sz w:val="18"/>
          <w:szCs w:val="18"/>
        </w:rPr>
        <w:t xml:space="preserve"> </w:t>
      </w:r>
      <w:r w:rsidRPr="007B2293">
        <w:rPr>
          <w:rFonts w:ascii="PI Barlow MAT Light" w:hAnsi="PI Barlow MAT Light"/>
          <w:position w:val="-18"/>
          <w:sz w:val="18"/>
          <w:szCs w:val="18"/>
        </w:rPr>
        <w:object w:dxaOrig="1160" w:dyaOrig="480">
          <v:shape id="_x0000_i1090" type="#_x0000_t75" style="width:57.4pt;height:21.4pt" o:ole="">
            <v:imagedata r:id="rId131" o:title=""/>
          </v:shape>
          <o:OLEObject Type="Embed" ProgID="Equation.DSMT4" ShapeID="_x0000_i1090" DrawAspect="Content" ObjectID="_1650556408" r:id="rId132"/>
        </w:object>
      </w:r>
      <w:r>
        <w:rPr>
          <w:rFonts w:ascii="PI Barlow MAT Light" w:hAnsi="PI Barlow MAT Light"/>
          <w:sz w:val="18"/>
          <w:szCs w:val="18"/>
        </w:rPr>
        <w:tab/>
      </w:r>
      <w:r>
        <w:rPr>
          <w:rFonts w:ascii="PI Barlow MAT Light" w:hAnsi="PI Barlow MAT Light"/>
          <w:sz w:val="18"/>
          <w:szCs w:val="18"/>
        </w:rPr>
        <w:tab/>
      </w:r>
      <w:r>
        <w:rPr>
          <w:rFonts w:ascii="PI Barlow MAT Light" w:eastAsia="Barlow Light" w:hAnsi="PI Barlow MAT Light" w:cs="Barlow Light"/>
        </w:rPr>
        <w:t xml:space="preserve">B. </w:t>
      </w:r>
      <w:r w:rsidRPr="007B2293">
        <w:rPr>
          <w:rFonts w:ascii="PI Barlow MAT Light" w:hAnsi="PI Barlow MAT Light"/>
          <w:position w:val="-18"/>
          <w:sz w:val="18"/>
          <w:szCs w:val="18"/>
        </w:rPr>
        <w:object w:dxaOrig="1160" w:dyaOrig="480">
          <v:shape id="_x0000_i1091" type="#_x0000_t75" style="width:57.4pt;height:21.4pt" o:ole="">
            <v:imagedata r:id="rId133" o:title=""/>
          </v:shape>
          <o:OLEObject Type="Embed" ProgID="Equation.DSMT4" ShapeID="_x0000_i1091" DrawAspect="Content" ObjectID="_1650556409" r:id="rId134"/>
        </w:object>
      </w:r>
      <w:r>
        <w:rPr>
          <w:rFonts w:ascii="PI Barlow MAT Light" w:hAnsi="PI Barlow MAT Light"/>
          <w:sz w:val="18"/>
          <w:szCs w:val="18"/>
        </w:rPr>
        <w:tab/>
      </w:r>
      <w:r>
        <w:rPr>
          <w:rFonts w:ascii="PI Barlow MAT Light" w:hAnsi="PI Barlow MAT Light"/>
          <w:sz w:val="18"/>
          <w:szCs w:val="18"/>
        </w:rPr>
        <w:tab/>
      </w:r>
      <w:r>
        <w:rPr>
          <w:rFonts w:ascii="PI Barlow MAT Light" w:eastAsia="Barlow Light" w:hAnsi="PI Barlow MAT Light" w:cs="Barlow Light"/>
        </w:rPr>
        <w:t xml:space="preserve">C. </w:t>
      </w:r>
      <w:r w:rsidRPr="00432525">
        <w:rPr>
          <w:rFonts w:ascii="PI Barlow MAT Light" w:hAnsi="PI Barlow MAT Light"/>
          <w:i/>
          <w:iCs/>
        </w:rPr>
        <w:t>y</w:t>
      </w:r>
      <w:r w:rsidRPr="00432525">
        <w:rPr>
          <w:rFonts w:ascii="PI Barlow MAT Light" w:hAnsi="PI Barlow MAT Light"/>
        </w:rPr>
        <w:t xml:space="preserve"> = —</w:t>
      </w:r>
      <w:r>
        <w:rPr>
          <w:rFonts w:ascii="PI Barlow MAT Light" w:hAnsi="PI Barlow MAT Light"/>
        </w:rPr>
        <w:t>4</w:t>
      </w:r>
      <w:r w:rsidRPr="00432525">
        <w:rPr>
          <w:rFonts w:ascii="PI Barlow MAT Light" w:hAnsi="PI Barlow MAT Light"/>
          <w:i/>
          <w:iCs/>
        </w:rPr>
        <w:t xml:space="preserve">x </w:t>
      </w:r>
      <w:r>
        <w:rPr>
          <w:rFonts w:ascii="PI Barlow MAT Light" w:hAnsi="PI Barlow MAT Light"/>
        </w:rPr>
        <w:t>+13</w:t>
      </w:r>
      <w:r>
        <w:rPr>
          <w:rFonts w:ascii="PI Barlow MAT Light" w:eastAsia="Barlow Light" w:hAnsi="PI Barlow MAT Light" w:cs="Barlow Light"/>
        </w:rPr>
        <w:tab/>
      </w:r>
      <w:r>
        <w:rPr>
          <w:rFonts w:ascii="PI Barlow MAT Light" w:eastAsia="Barlow Light" w:hAnsi="PI Barlow MAT Light" w:cs="Barlow Light"/>
        </w:rPr>
        <w:tab/>
        <w:t>D.</w:t>
      </w:r>
      <w:r w:rsidRPr="00B25BB9">
        <w:rPr>
          <w:rFonts w:ascii="PI Barlow MAT Light" w:hAnsi="PI Barlow MAT Light"/>
          <w:sz w:val="18"/>
          <w:szCs w:val="18"/>
        </w:rPr>
        <w:t xml:space="preserve"> </w:t>
      </w:r>
      <w:r w:rsidRPr="007B2293">
        <w:rPr>
          <w:rFonts w:ascii="PI Barlow MAT Light" w:hAnsi="PI Barlow MAT Light"/>
          <w:position w:val="-18"/>
          <w:sz w:val="18"/>
          <w:szCs w:val="18"/>
        </w:rPr>
        <w:object w:dxaOrig="940" w:dyaOrig="480">
          <v:shape id="_x0000_i1092" type="#_x0000_t75" style="width:50.6pt;height:21.4pt" o:ole="">
            <v:imagedata r:id="rId135" o:title=""/>
          </v:shape>
          <o:OLEObject Type="Embed" ProgID="Equation.DSMT4" ShapeID="_x0000_i1092" DrawAspect="Content" ObjectID="_1650556410" r:id="rId136"/>
        </w:object>
      </w:r>
    </w:p>
    <w:p w:rsidR="00650F1B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</w:p>
    <w:p w:rsidR="00650F1B" w:rsidRPr="00677A05" w:rsidRDefault="00DF061D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  <w:r>
        <w:rPr>
          <w:rFonts w:ascii="PI Barlow MAT Light" w:eastAsia="Calibri" w:hAnsi="PI Barlow MAT Light" w:cs="Times New Roman"/>
          <w:sz w:val="24"/>
          <w:szCs w:val="24"/>
        </w:rPr>
        <w:t>3</w:t>
      </w:r>
      <w:r w:rsidR="00650F1B">
        <w:rPr>
          <w:rFonts w:ascii="PI Barlow MAT Light" w:eastAsia="Calibri" w:hAnsi="PI Barlow MAT Light" w:cs="Times New Roman"/>
          <w:sz w:val="24"/>
          <w:szCs w:val="24"/>
        </w:rPr>
        <w:t xml:space="preserve">9. </w:t>
      </w:r>
      <w:r w:rsidR="00650F1B">
        <w:rPr>
          <w:rFonts w:ascii="PI Barlow MAT Light" w:eastAsia="Barlow Light" w:hAnsi="PI Barlow MAT Light" w:cs="Barlow Light"/>
        </w:rPr>
        <w:t>T</w:t>
      </w:r>
      <w:r w:rsidR="00650F1B" w:rsidRPr="0011678C">
        <w:rPr>
          <w:rFonts w:ascii="PI Barlow MAT Light" w:eastAsia="Barlow Light" w:hAnsi="PI Barlow MAT Light" w:cs="Barlow Light"/>
        </w:rPr>
        <w:t>angent</w:t>
      </w:r>
      <w:r w:rsidR="00650F1B">
        <w:rPr>
          <w:rFonts w:ascii="PI Barlow MAT Light" w:eastAsia="Barlow Light" w:hAnsi="PI Barlow MAT Light" w:cs="Barlow Light"/>
        </w:rPr>
        <w:t>a</w:t>
      </w:r>
      <w:r w:rsidR="00650F1B" w:rsidRPr="0011678C">
        <w:rPr>
          <w:rFonts w:ascii="PI Barlow MAT Light" w:eastAsia="Barlow Light" w:hAnsi="PI Barlow MAT Light" w:cs="Barlow Light"/>
        </w:rPr>
        <w:t xml:space="preserve"> kružnice</w:t>
      </w:r>
      <w:r w:rsidR="00650F1B">
        <w:rPr>
          <w:rFonts w:ascii="PI Barlow MAT Light" w:eastAsia="Barlow Light" w:hAnsi="PI Barlow MAT Light" w:cs="Barlow Light"/>
        </w:rPr>
        <w:t xml:space="preserve">   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+ 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— 6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</w:rPr>
        <w:t xml:space="preserve"> — 8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</w:rPr>
        <w:t xml:space="preserve"> + 17 = 0</w:t>
      </w:r>
      <w:r w:rsidR="00650F1B">
        <w:rPr>
          <w:rFonts w:ascii="PI Barlow MAT Light" w:eastAsia="Barlow Light" w:hAnsi="PI Barlow MAT Light" w:cs="Barlow Light"/>
        </w:rPr>
        <w:t xml:space="preserve"> </w:t>
      </w:r>
      <w:r w:rsidR="00650F1B" w:rsidRPr="0011678C">
        <w:rPr>
          <w:rFonts w:ascii="PI Barlow MAT Light" w:eastAsia="Barlow Light" w:hAnsi="PI Barlow MAT Light" w:cs="Barlow Light"/>
        </w:rPr>
        <w:t xml:space="preserve">u točki </w:t>
      </w:r>
      <w:r w:rsidR="00650F1B">
        <w:rPr>
          <w:rFonts w:ascii="PI Barlow MAT Light" w:eastAsia="Barlow Light" w:hAnsi="PI Barlow MAT Light" w:cs="Barlow Light"/>
        </w:rPr>
        <w:t xml:space="preserve"> </w:t>
      </w:r>
      <w:r w:rsidR="00650F1B" w:rsidRPr="0011678C">
        <w:rPr>
          <w:rFonts w:ascii="PI Barlow MAT Light" w:eastAsia="Barlow Light" w:hAnsi="PI Barlow MAT Light" w:cs="Barlow Light"/>
          <w:i/>
        </w:rPr>
        <w:t>D</w:t>
      </w:r>
      <w:r w:rsidR="00650F1B" w:rsidRPr="0011678C">
        <w:rPr>
          <w:rFonts w:ascii="PI Barlow MAT Light" w:eastAsia="Barlow Light" w:hAnsi="PI Barlow MAT Light" w:cs="Barlow Light"/>
        </w:rPr>
        <w:t>(5, 6)</w:t>
      </w:r>
      <w:r w:rsidR="00650F1B">
        <w:rPr>
          <w:rFonts w:ascii="PI Barlow MAT Light" w:eastAsia="Barlow Light" w:hAnsi="PI Barlow MAT Light" w:cs="Barlow Light"/>
        </w:rPr>
        <w:t xml:space="preserve"> je:     (B)</w:t>
      </w:r>
    </w:p>
    <w:p w:rsidR="00650F1B" w:rsidRDefault="00650F1B" w:rsidP="00650F1B">
      <w:pPr>
        <w:tabs>
          <w:tab w:val="left" w:pos="142"/>
          <w:tab w:val="left" w:pos="1134"/>
        </w:tabs>
        <w:spacing w:after="0" w:line="240" w:lineRule="auto"/>
        <w:rPr>
          <w:rFonts w:ascii="PI Barlow MAT Light" w:eastAsia="Barlow Light" w:hAnsi="PI Barlow MAT Light" w:cs="Barlow Light"/>
        </w:rPr>
      </w:pPr>
      <w:r>
        <w:rPr>
          <w:rFonts w:ascii="PI Barlow MAT Light" w:eastAsia="Barlow Light" w:hAnsi="PI Barlow MAT Light" w:cs="Barlow Light"/>
        </w:rPr>
        <w:t>A.</w:t>
      </w:r>
      <w:r w:rsidRPr="00B25BB9">
        <w:rPr>
          <w:rFonts w:ascii="PI Barlow MAT Light" w:eastAsia="Calibri" w:hAnsi="PI Barlow MAT Light" w:cs="Times New Roman"/>
          <w:i/>
          <w:iCs/>
          <w:sz w:val="18"/>
          <w:szCs w:val="18"/>
        </w:rPr>
        <w:t xml:space="preserve"> </w:t>
      </w:r>
      <w:r w:rsidRPr="00B25BB9">
        <w:rPr>
          <w:rFonts w:ascii="PI Barlow MAT Light" w:eastAsia="Calibri" w:hAnsi="PI Barlow MAT Light" w:cs="Times New Roman"/>
          <w:i/>
          <w:iCs/>
        </w:rPr>
        <w:t>y</w:t>
      </w:r>
      <w:r w:rsidRPr="00B25BB9">
        <w:rPr>
          <w:rFonts w:ascii="PI Barlow MAT Light" w:eastAsia="Calibri" w:hAnsi="PI Barlow MAT Light" w:cs="Times New Roman"/>
        </w:rPr>
        <w:t xml:space="preserve"> = </w:t>
      </w:r>
      <w:r w:rsidRPr="00B25BB9">
        <w:rPr>
          <w:rFonts w:ascii="PI Barlow MAT Light" w:eastAsia="Calibri" w:hAnsi="PI Barlow MAT Light" w:cs="Times New Roman"/>
          <w:i/>
          <w:iCs/>
        </w:rPr>
        <w:t>x</w:t>
      </w:r>
      <w:r w:rsidRPr="00B25BB9">
        <w:rPr>
          <w:rFonts w:ascii="PI Barlow MAT Light" w:eastAsia="Calibri" w:hAnsi="PI Barlow MAT Light" w:cs="Times New Roman"/>
        </w:rPr>
        <w:t xml:space="preserve"> + 1</w:t>
      </w:r>
      <w:r>
        <w:rPr>
          <w:rFonts w:ascii="PI Barlow MAT Light" w:eastAsia="Calibri" w:hAnsi="PI Barlow MAT Light" w:cs="Times New Roman"/>
        </w:rPr>
        <w:tab/>
      </w:r>
      <w:r>
        <w:rPr>
          <w:rFonts w:ascii="PI Barlow MAT Light" w:eastAsia="Calibri" w:hAnsi="PI Barlow MAT Light" w:cs="Times New Roman"/>
        </w:rPr>
        <w:tab/>
      </w:r>
      <w:r>
        <w:rPr>
          <w:rFonts w:ascii="PI Barlow MAT Light" w:eastAsia="Calibri" w:hAnsi="PI Barlow MAT Light" w:cs="Times New Roman"/>
        </w:rPr>
        <w:tab/>
      </w:r>
      <w:r w:rsidRPr="00B25BB9">
        <w:rPr>
          <w:rFonts w:ascii="PI Barlow MAT Light" w:eastAsia="Barlow Light" w:hAnsi="PI Barlow MAT Light" w:cs="Barlow Light"/>
        </w:rPr>
        <w:t>B</w:t>
      </w:r>
      <w:r>
        <w:rPr>
          <w:rFonts w:ascii="PI Barlow MAT Light" w:eastAsia="Barlow Light" w:hAnsi="PI Barlow MAT Light" w:cs="Barlow Light"/>
        </w:rPr>
        <w:t>.</w:t>
      </w:r>
      <w:r w:rsidRPr="00B25BB9">
        <w:rPr>
          <w:rFonts w:ascii="PI Barlow MAT Light" w:eastAsia="Calibri" w:hAnsi="PI Barlow MAT Light" w:cs="Times New Roman"/>
          <w:i/>
          <w:iCs/>
          <w:sz w:val="18"/>
          <w:szCs w:val="18"/>
        </w:rPr>
        <w:t xml:space="preserve"> </w:t>
      </w:r>
      <w:r w:rsidRPr="00B25BB9">
        <w:rPr>
          <w:rFonts w:ascii="PI Barlow MAT Light" w:eastAsia="Calibri" w:hAnsi="PI Barlow MAT Light" w:cs="Times New Roman"/>
          <w:i/>
          <w:iCs/>
        </w:rPr>
        <w:t>y</w:t>
      </w:r>
      <w:r w:rsidRPr="00B25BB9">
        <w:rPr>
          <w:rFonts w:ascii="PI Barlow MAT Light" w:eastAsia="Calibri" w:hAnsi="PI Barlow MAT Light" w:cs="Times New Roman"/>
        </w:rPr>
        <w:t xml:space="preserve"> = —</w:t>
      </w:r>
      <w:r w:rsidRPr="00B25BB9">
        <w:rPr>
          <w:rFonts w:ascii="PI Barlow MAT Light" w:eastAsia="Calibri" w:hAnsi="PI Barlow MAT Light" w:cs="Times New Roman"/>
          <w:i/>
          <w:iCs/>
        </w:rPr>
        <w:t>x</w:t>
      </w:r>
      <w:r w:rsidRPr="00B25BB9">
        <w:rPr>
          <w:rFonts w:ascii="PI Barlow MAT Light" w:eastAsia="Calibri" w:hAnsi="PI Barlow MAT Light" w:cs="Times New Roman"/>
        </w:rPr>
        <w:t xml:space="preserve"> + 11</w:t>
      </w:r>
      <w:r>
        <w:rPr>
          <w:rFonts w:ascii="PI Barlow MAT Light" w:eastAsia="Calibri" w:hAnsi="PI Barlow MAT Light" w:cs="Times New Roman"/>
        </w:rPr>
        <w:tab/>
      </w:r>
      <w:r>
        <w:rPr>
          <w:rFonts w:ascii="PI Barlow MAT Light" w:eastAsia="Calibri" w:hAnsi="PI Barlow MAT Light" w:cs="Times New Roman"/>
        </w:rPr>
        <w:tab/>
      </w:r>
      <w:r>
        <w:rPr>
          <w:rFonts w:ascii="PI Barlow MAT Light" w:eastAsia="Barlow Light" w:hAnsi="PI Barlow MAT Light" w:cs="Barlow Light"/>
        </w:rPr>
        <w:t>C.</w:t>
      </w:r>
      <w:r w:rsidRPr="00B25BB9">
        <w:rPr>
          <w:rFonts w:ascii="PI Barlow MAT Light" w:eastAsia="Calibri" w:hAnsi="PI Barlow MAT Light" w:cs="Times New Roman"/>
          <w:i/>
          <w:iCs/>
        </w:rPr>
        <w:t xml:space="preserve"> y</w:t>
      </w:r>
      <w:r w:rsidRPr="00B25BB9">
        <w:rPr>
          <w:rFonts w:ascii="PI Barlow MAT Light" w:eastAsia="Calibri" w:hAnsi="PI Barlow MAT Light" w:cs="Times New Roman"/>
        </w:rPr>
        <w:t xml:space="preserve"> = —</w:t>
      </w:r>
      <w:r w:rsidRPr="00B25BB9">
        <w:rPr>
          <w:rFonts w:ascii="PI Barlow MAT Light" w:eastAsia="Calibri" w:hAnsi="PI Barlow MAT Light" w:cs="Times New Roman"/>
          <w:i/>
          <w:iCs/>
        </w:rPr>
        <w:t>x</w:t>
      </w:r>
      <w:r w:rsidRPr="00B25BB9">
        <w:rPr>
          <w:rFonts w:ascii="PI Barlow MAT Light" w:eastAsia="Calibri" w:hAnsi="PI Barlow MAT Light" w:cs="Times New Roman"/>
        </w:rPr>
        <w:t xml:space="preserve"> —11</w:t>
      </w:r>
      <w:r>
        <w:rPr>
          <w:rFonts w:ascii="PI Barlow MAT Light" w:eastAsia="Barlow Light" w:hAnsi="PI Barlow MAT Light" w:cs="Barlow Light"/>
        </w:rPr>
        <w:tab/>
      </w:r>
      <w:r>
        <w:rPr>
          <w:rFonts w:ascii="PI Barlow MAT Light" w:eastAsia="Barlow Light" w:hAnsi="PI Barlow MAT Light" w:cs="Barlow Light"/>
        </w:rPr>
        <w:tab/>
        <w:t xml:space="preserve">D. </w:t>
      </w:r>
      <w:r w:rsidRPr="00B25BB9">
        <w:rPr>
          <w:rFonts w:ascii="PI Barlow MAT Light" w:eastAsia="Calibri" w:hAnsi="PI Barlow MAT Light" w:cs="Times New Roman"/>
          <w:i/>
          <w:iCs/>
        </w:rPr>
        <w:t>y</w:t>
      </w:r>
      <w:r w:rsidRPr="00B25BB9">
        <w:rPr>
          <w:rFonts w:ascii="PI Barlow MAT Light" w:eastAsia="Calibri" w:hAnsi="PI Barlow MAT Light" w:cs="Times New Roman"/>
        </w:rPr>
        <w:t xml:space="preserve"> = —</w:t>
      </w:r>
      <w:r w:rsidRPr="00B25BB9">
        <w:rPr>
          <w:rFonts w:ascii="PI Barlow MAT Light" w:eastAsia="Calibri" w:hAnsi="PI Barlow MAT Light" w:cs="Times New Roman"/>
          <w:i/>
          <w:iCs/>
        </w:rPr>
        <w:t>x</w:t>
      </w:r>
      <w:r w:rsidRPr="00B25BB9">
        <w:rPr>
          <w:rFonts w:ascii="PI Barlow MAT Light" w:eastAsia="Calibri" w:hAnsi="PI Barlow MAT Light" w:cs="Times New Roman"/>
        </w:rPr>
        <w:t xml:space="preserve"> + 1</w:t>
      </w:r>
    </w:p>
    <w:p w:rsidR="00650F1B" w:rsidRPr="004567BD" w:rsidRDefault="00650F1B" w:rsidP="00650F1B">
      <w:pPr>
        <w:spacing w:after="0" w:line="240" w:lineRule="auto"/>
        <w:rPr>
          <w:rFonts w:ascii="PI Barlow MAT Light" w:eastAsia="Calibri" w:hAnsi="PI Barlow MAT Light" w:cs="Times New Roman"/>
          <w:sz w:val="24"/>
          <w:szCs w:val="24"/>
        </w:rPr>
      </w:pPr>
    </w:p>
    <w:p w:rsidR="00650F1B" w:rsidRDefault="00DF061D" w:rsidP="00650F1B">
      <w:pPr>
        <w:spacing w:after="0"/>
        <w:rPr>
          <w:rFonts w:ascii="PI Barlow MAT Light" w:eastAsia="Barlow Light" w:hAnsi="PI Barlow MAT Light" w:cs="Barlow Light"/>
        </w:rPr>
      </w:pPr>
      <w:r>
        <w:rPr>
          <w:rFonts w:ascii="PI Barlow MAT Light" w:hAnsi="PI Barlow MAT Light"/>
        </w:rPr>
        <w:t>4</w:t>
      </w:r>
      <w:bookmarkStart w:id="3" w:name="_GoBack"/>
      <w:bookmarkEnd w:id="3"/>
      <w:r w:rsidR="00650F1B">
        <w:rPr>
          <w:rFonts w:ascii="PI Barlow MAT Light" w:hAnsi="PI Barlow MAT Light"/>
        </w:rPr>
        <w:t xml:space="preserve">0. </w:t>
      </w:r>
      <w:r w:rsidR="00650F1B">
        <w:rPr>
          <w:rFonts w:ascii="PI Barlow MAT Light" w:eastAsia="Barlow Light" w:hAnsi="PI Barlow MAT Light" w:cs="Barlow Light"/>
        </w:rPr>
        <w:t>T</w:t>
      </w:r>
      <w:r w:rsidR="00650F1B" w:rsidRPr="0011678C">
        <w:rPr>
          <w:rFonts w:ascii="PI Barlow MAT Light" w:eastAsia="Barlow Light" w:hAnsi="PI Barlow MAT Light" w:cs="Barlow Light"/>
        </w:rPr>
        <w:t>angent</w:t>
      </w:r>
      <w:r w:rsidR="00650F1B">
        <w:rPr>
          <w:rFonts w:ascii="PI Barlow MAT Light" w:eastAsia="Barlow Light" w:hAnsi="PI Barlow MAT Light" w:cs="Barlow Light"/>
        </w:rPr>
        <w:t>a</w:t>
      </w:r>
      <w:r w:rsidR="00650F1B" w:rsidRPr="0011678C">
        <w:rPr>
          <w:rFonts w:ascii="PI Barlow MAT Light" w:eastAsia="Barlow Light" w:hAnsi="PI Barlow MAT Light" w:cs="Barlow Light"/>
        </w:rPr>
        <w:t xml:space="preserve"> kružnice</w:t>
      </w:r>
      <w:r w:rsidR="00650F1B">
        <w:rPr>
          <w:rFonts w:ascii="PI Barlow MAT Light" w:eastAsia="Barlow Light" w:hAnsi="PI Barlow MAT Light" w:cs="Barlow Light"/>
        </w:rPr>
        <w:t xml:space="preserve">   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+ 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  <w:vertAlign w:val="superscript"/>
        </w:rPr>
        <w:t>2</w:t>
      </w:r>
      <w:r w:rsidR="00650F1B" w:rsidRPr="0011678C">
        <w:rPr>
          <w:rFonts w:ascii="PI Barlow MAT Light" w:eastAsia="Barlow Light" w:hAnsi="PI Barlow MAT Light" w:cs="Barlow Light"/>
        </w:rPr>
        <w:t xml:space="preserve"> — </w:t>
      </w:r>
      <w:r w:rsidR="00650F1B">
        <w:rPr>
          <w:rFonts w:ascii="PI Barlow MAT Light" w:eastAsia="Barlow Light" w:hAnsi="PI Barlow MAT Light" w:cs="Barlow Light"/>
        </w:rPr>
        <w:t>2</w:t>
      </w:r>
      <w:r w:rsidR="00650F1B" w:rsidRPr="0011678C">
        <w:rPr>
          <w:rFonts w:ascii="PI Barlow MAT Light" w:eastAsia="Barlow Light" w:hAnsi="PI Barlow MAT Light" w:cs="Barlow Light"/>
          <w:i/>
        </w:rPr>
        <w:t>x</w:t>
      </w:r>
      <w:r w:rsidR="00650F1B" w:rsidRPr="0011678C">
        <w:rPr>
          <w:rFonts w:ascii="PI Barlow MAT Light" w:eastAsia="Barlow Light" w:hAnsi="PI Barlow MAT Light" w:cs="Barlow Light"/>
        </w:rPr>
        <w:t xml:space="preserve"> — </w:t>
      </w:r>
      <w:r w:rsidR="00650F1B">
        <w:rPr>
          <w:rFonts w:ascii="PI Barlow MAT Light" w:eastAsia="Barlow Light" w:hAnsi="PI Barlow MAT Light" w:cs="Barlow Light"/>
        </w:rPr>
        <w:t>3</w:t>
      </w:r>
      <w:r w:rsidR="00650F1B" w:rsidRPr="0011678C">
        <w:rPr>
          <w:rFonts w:ascii="PI Barlow MAT Light" w:eastAsia="Barlow Light" w:hAnsi="PI Barlow MAT Light" w:cs="Barlow Light"/>
          <w:i/>
        </w:rPr>
        <w:t>y</w:t>
      </w:r>
      <w:r w:rsidR="00650F1B" w:rsidRPr="0011678C">
        <w:rPr>
          <w:rFonts w:ascii="PI Barlow MAT Light" w:eastAsia="Barlow Light" w:hAnsi="PI Barlow MAT Light" w:cs="Barlow Light"/>
        </w:rPr>
        <w:t xml:space="preserve"> = 0</w:t>
      </w:r>
      <w:r w:rsidR="00650F1B">
        <w:rPr>
          <w:rFonts w:ascii="PI Barlow MAT Light" w:eastAsia="Barlow Light" w:hAnsi="PI Barlow MAT Light" w:cs="Barlow Light"/>
        </w:rPr>
        <w:t xml:space="preserve"> </w:t>
      </w:r>
      <w:r w:rsidR="00650F1B" w:rsidRPr="0011678C">
        <w:rPr>
          <w:rFonts w:ascii="PI Barlow MAT Light" w:eastAsia="Barlow Light" w:hAnsi="PI Barlow MAT Light" w:cs="Barlow Light"/>
        </w:rPr>
        <w:t xml:space="preserve">u točki </w:t>
      </w:r>
      <w:r w:rsidR="00650F1B">
        <w:rPr>
          <w:rFonts w:ascii="PI Barlow MAT Light" w:eastAsia="Barlow Light" w:hAnsi="PI Barlow MAT Light" w:cs="Barlow Light"/>
        </w:rPr>
        <w:t xml:space="preserve"> </w:t>
      </w:r>
      <w:r w:rsidR="00650F1B" w:rsidRPr="0011678C">
        <w:rPr>
          <w:rFonts w:ascii="PI Barlow MAT Light" w:eastAsia="Barlow Light" w:hAnsi="PI Barlow MAT Light" w:cs="Barlow Light"/>
          <w:i/>
        </w:rPr>
        <w:t>D</w:t>
      </w:r>
      <w:r w:rsidR="00650F1B" w:rsidRPr="0011678C">
        <w:rPr>
          <w:rFonts w:ascii="PI Barlow MAT Light" w:eastAsia="Barlow Light" w:hAnsi="PI Barlow MAT Light" w:cs="Barlow Light"/>
        </w:rPr>
        <w:t>(</w:t>
      </w:r>
      <w:r w:rsidR="00650F1B">
        <w:rPr>
          <w:rFonts w:ascii="PI Barlow MAT Light" w:eastAsia="Barlow Light" w:hAnsi="PI Barlow MAT Light" w:cs="Barlow Light"/>
        </w:rPr>
        <w:t>0</w:t>
      </w:r>
      <w:r w:rsidR="00650F1B" w:rsidRPr="0011678C">
        <w:rPr>
          <w:rFonts w:ascii="PI Barlow MAT Light" w:eastAsia="Barlow Light" w:hAnsi="PI Barlow MAT Light" w:cs="Barlow Light"/>
        </w:rPr>
        <w:t xml:space="preserve">, </w:t>
      </w:r>
      <w:r w:rsidR="00650F1B">
        <w:rPr>
          <w:rFonts w:ascii="PI Barlow MAT Light" w:eastAsia="Barlow Light" w:hAnsi="PI Barlow MAT Light" w:cs="Barlow Light"/>
        </w:rPr>
        <w:t>3</w:t>
      </w:r>
      <w:r w:rsidR="00650F1B" w:rsidRPr="0011678C">
        <w:rPr>
          <w:rFonts w:ascii="PI Barlow MAT Light" w:eastAsia="Barlow Light" w:hAnsi="PI Barlow MAT Light" w:cs="Barlow Light"/>
        </w:rPr>
        <w:t>)</w:t>
      </w:r>
      <w:r w:rsidR="00650F1B">
        <w:rPr>
          <w:rFonts w:ascii="PI Barlow MAT Light" w:eastAsia="Barlow Light" w:hAnsi="PI Barlow MAT Light" w:cs="Barlow Light"/>
        </w:rPr>
        <w:t xml:space="preserve"> je:     (B)</w:t>
      </w:r>
    </w:p>
    <w:p w:rsidR="007C1ED0" w:rsidRDefault="00650F1B" w:rsidP="00650F1B">
      <w:r>
        <w:rPr>
          <w:rFonts w:ascii="PI Barlow MAT Light" w:eastAsia="Barlow Light" w:hAnsi="PI Barlow MAT Light" w:cs="Barlow Light"/>
        </w:rPr>
        <w:t>A.</w:t>
      </w:r>
      <w:r w:rsidRPr="008847E1">
        <w:rPr>
          <w:rFonts w:ascii="PI Barlow MAT Light" w:hAnsi="PI Barlow MAT Light"/>
        </w:rPr>
        <w:t xml:space="preserve"> 2</w:t>
      </w:r>
      <w:r w:rsidRPr="008847E1">
        <w:rPr>
          <w:rFonts w:ascii="PI Barlow MAT Light" w:hAnsi="PI Barlow MAT Light"/>
          <w:i/>
          <w:iCs/>
        </w:rPr>
        <w:t>x</w:t>
      </w:r>
      <w:r w:rsidRPr="008847E1">
        <w:rPr>
          <w:rFonts w:ascii="PI Barlow MAT Light" w:hAnsi="PI Barlow MAT Light"/>
        </w:rPr>
        <w:t xml:space="preserve"> </w:t>
      </w:r>
      <w:r>
        <w:rPr>
          <w:rFonts w:ascii="PI Barlow MAT Light" w:hAnsi="PI Barlow MAT Light"/>
        </w:rPr>
        <w:sym w:font="Symbol" w:char="F02D"/>
      </w:r>
      <w:r>
        <w:rPr>
          <w:rFonts w:ascii="PI Barlow MAT Light" w:hAnsi="PI Barlow MAT Light"/>
        </w:rPr>
        <w:t xml:space="preserve"> </w:t>
      </w:r>
      <w:r w:rsidRPr="008847E1">
        <w:rPr>
          <w:rFonts w:ascii="PI Barlow MAT Light" w:hAnsi="PI Barlow MAT Light"/>
        </w:rPr>
        <w:t>3</w:t>
      </w:r>
      <w:r w:rsidRPr="008847E1">
        <w:rPr>
          <w:rFonts w:ascii="PI Barlow MAT Light" w:hAnsi="PI Barlow MAT Light"/>
          <w:i/>
          <w:iCs/>
        </w:rPr>
        <w:t>y</w:t>
      </w:r>
      <w:r w:rsidRPr="008847E1">
        <w:rPr>
          <w:rFonts w:ascii="PI Barlow MAT Light" w:hAnsi="PI Barlow MAT Light"/>
        </w:rPr>
        <w:t xml:space="preserve"> </w:t>
      </w:r>
      <w:r>
        <w:rPr>
          <w:rFonts w:ascii="PI Barlow MAT Light" w:hAnsi="PI Barlow MAT Light"/>
        </w:rPr>
        <w:sym w:font="Symbol" w:char="F02D"/>
      </w:r>
      <w:r>
        <w:rPr>
          <w:rFonts w:ascii="PI Barlow MAT Light" w:hAnsi="PI Barlow MAT Light"/>
        </w:rPr>
        <w:t xml:space="preserve"> </w:t>
      </w:r>
      <w:r w:rsidRPr="008847E1">
        <w:rPr>
          <w:rFonts w:ascii="PI Barlow MAT Light" w:hAnsi="PI Barlow MAT Light"/>
        </w:rPr>
        <w:t>9 = 0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</w:r>
      <w:r>
        <w:rPr>
          <w:rFonts w:ascii="PI Barlow MAT Light" w:eastAsia="Barlow Light" w:hAnsi="PI Barlow MAT Light" w:cs="Barlow Light"/>
        </w:rPr>
        <w:t>B</w:t>
      </w:r>
      <w:r w:rsidRPr="008847E1">
        <w:rPr>
          <w:rFonts w:ascii="PI Barlow MAT Light" w:eastAsia="Barlow Light" w:hAnsi="PI Barlow MAT Light" w:cs="Barlow Light"/>
        </w:rPr>
        <w:t xml:space="preserve">. </w:t>
      </w:r>
      <w:r w:rsidRPr="008847E1">
        <w:rPr>
          <w:rFonts w:ascii="PI Barlow MAT Light" w:hAnsi="PI Barlow MAT Light"/>
        </w:rPr>
        <w:t>2</w:t>
      </w:r>
      <w:r w:rsidRPr="008847E1">
        <w:rPr>
          <w:rFonts w:ascii="PI Barlow MAT Light" w:hAnsi="PI Barlow MAT Light"/>
          <w:i/>
          <w:iCs/>
        </w:rPr>
        <w:t>x</w:t>
      </w:r>
      <w:r w:rsidRPr="008847E1">
        <w:rPr>
          <w:rFonts w:ascii="PI Barlow MAT Light" w:hAnsi="PI Barlow MAT Light"/>
        </w:rPr>
        <w:t xml:space="preserve"> </w:t>
      </w:r>
      <w:r>
        <w:rPr>
          <w:rFonts w:ascii="PI Barlow MAT Light" w:hAnsi="PI Barlow MAT Light"/>
        </w:rPr>
        <w:sym w:font="Symbol" w:char="F02D"/>
      </w:r>
      <w:r>
        <w:rPr>
          <w:rFonts w:ascii="PI Barlow MAT Light" w:hAnsi="PI Barlow MAT Light"/>
        </w:rPr>
        <w:t xml:space="preserve"> </w:t>
      </w:r>
      <w:r w:rsidRPr="008847E1">
        <w:rPr>
          <w:rFonts w:ascii="PI Barlow MAT Light" w:hAnsi="PI Barlow MAT Light"/>
        </w:rPr>
        <w:t>3</w:t>
      </w:r>
      <w:r w:rsidRPr="008847E1">
        <w:rPr>
          <w:rFonts w:ascii="PI Barlow MAT Light" w:hAnsi="PI Barlow MAT Light"/>
          <w:i/>
          <w:iCs/>
        </w:rPr>
        <w:t>y</w:t>
      </w:r>
      <w:r w:rsidRPr="008847E1">
        <w:rPr>
          <w:rFonts w:ascii="PI Barlow MAT Light" w:hAnsi="PI Barlow MAT Light"/>
        </w:rPr>
        <w:t xml:space="preserve"> +9 = 0</w:t>
      </w:r>
      <w:r>
        <w:rPr>
          <w:rFonts w:ascii="PI Barlow MAT Light" w:hAnsi="PI Barlow MAT Light"/>
        </w:rPr>
        <w:tab/>
      </w:r>
      <w:r>
        <w:rPr>
          <w:rFonts w:ascii="PI Barlow MAT Light" w:hAnsi="PI Barlow MAT Light"/>
        </w:rPr>
        <w:tab/>
      </w:r>
      <w:r>
        <w:rPr>
          <w:rFonts w:ascii="PI Barlow MAT Light" w:eastAsia="Barlow Light" w:hAnsi="PI Barlow MAT Light" w:cs="Barlow Light"/>
        </w:rPr>
        <w:t>C.</w:t>
      </w:r>
    </w:p>
    <w:sectPr w:rsidR="007C1ED0" w:rsidSect="00650F1B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I Barlow MAT Light">
    <w:panose1 w:val="02000506040000020004"/>
    <w:charset w:val="EE"/>
    <w:family w:val="auto"/>
    <w:pitch w:val="variable"/>
    <w:sig w:usb0="A00000EF" w:usb1="0000205B" w:usb2="00000000" w:usb3="00000000" w:csb0="00000003" w:csb1="00000000"/>
  </w:font>
  <w:font w:name="Barlow Light">
    <w:altName w:val="Calibri"/>
    <w:charset w:val="00"/>
    <w:family w:val="auto"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0F1B"/>
    <w:rsid w:val="00650F1B"/>
    <w:rsid w:val="007C1ED0"/>
    <w:rsid w:val="00DF06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BEC1C6"/>
  <w15:chartTrackingRefBased/>
  <w15:docId w15:val="{B4E4E0CB-8328-46B3-BBF7-5092013BD7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50F1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50F1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50F1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0F1B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650F1B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50F1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4.wmf"/><Relationship Id="rId138" Type="http://schemas.openxmlformats.org/officeDocument/2006/relationships/theme" Target="theme/theme1.xml"/><Relationship Id="rId16" Type="http://schemas.openxmlformats.org/officeDocument/2006/relationships/image" Target="media/image7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4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5.wmf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9.bin"/><Relationship Id="rId126" Type="http://schemas.openxmlformats.org/officeDocument/2006/relationships/oleObject" Target="embeddings/oleObject63.bin"/><Relationship Id="rId134" Type="http://schemas.openxmlformats.org/officeDocument/2006/relationships/oleObject" Target="embeddings/oleObject67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2.wmf"/><Relationship Id="rId137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8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1222</Words>
  <Characters>6967</Characters>
  <Application>Microsoft Office Word</Application>
  <DocSecurity>0</DocSecurity>
  <Lines>58</Lines>
  <Paragraphs>16</Paragraphs>
  <ScaleCrop>false</ScaleCrop>
  <Company/>
  <LinksUpToDate>false</LinksUpToDate>
  <CharactersWithSpaces>81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beka Kalazić</dc:creator>
  <cp:keywords/>
  <dc:description/>
  <cp:lastModifiedBy>Rebeka Kalazić</cp:lastModifiedBy>
  <cp:revision>2</cp:revision>
  <dcterms:created xsi:type="dcterms:W3CDTF">2020-05-09T14:32:00Z</dcterms:created>
  <dcterms:modified xsi:type="dcterms:W3CDTF">2020-05-09T14:36:00Z</dcterms:modified>
</cp:coreProperties>
</file>